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799744" w14:textId="720B04F3" w:rsidR="00BA4D08" w:rsidRPr="0015075B" w:rsidRDefault="00FC482B" w:rsidP="0015075B">
      <w:pPr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="007C59CB" w:rsidRPr="0015075B">
        <w:rPr>
          <w:rFonts w:ascii="Times New Roman" w:hAnsi="Times New Roman"/>
          <w:b/>
        </w:rPr>
        <w:t>6</w:t>
      </w:r>
    </w:p>
    <w:p w14:paraId="46F61709" w14:textId="53CC2AFF" w:rsidR="00026F3C" w:rsidRPr="0015075B" w:rsidRDefault="00BA4D08" w:rsidP="0015075B">
      <w:pPr>
        <w:jc w:val="center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Vector Calculus</w:t>
      </w:r>
    </w:p>
    <w:p w14:paraId="42EAA2DA" w14:textId="77D983EA" w:rsidR="00C97066" w:rsidRPr="0015075B" w:rsidRDefault="00D37192" w:rsidP="0015075B">
      <w:pPr>
        <w:jc w:val="center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6.7 Stokes’ Theorem</w:t>
      </w:r>
    </w:p>
    <w:p w14:paraId="4DDB5C25" w14:textId="77777777" w:rsidR="00D37192" w:rsidRPr="0015075B" w:rsidRDefault="00D37192" w:rsidP="0015075B">
      <w:pPr>
        <w:jc w:val="center"/>
        <w:rPr>
          <w:rFonts w:ascii="Times New Roman" w:hAnsi="Times New Roman"/>
          <w:b/>
        </w:rPr>
      </w:pPr>
    </w:p>
    <w:p w14:paraId="1E252557" w14:textId="6453042C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Section Exercises</w:t>
      </w:r>
    </w:p>
    <w:p w14:paraId="1216429D" w14:textId="026824C4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without using Stokes’ theorem, calculate directly both the flux of </w:t>
      </w:r>
      <w:r w:rsidRPr="0015075B">
        <w:rPr>
          <w:rFonts w:ascii="Times New Roman" w:hAnsi="Times New Roman"/>
          <w:b/>
          <w:position w:val="-10"/>
        </w:rPr>
        <w:object w:dxaOrig="920" w:dyaOrig="320" w14:anchorId="6CDAB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8" o:title=""/>
          </v:shape>
          <o:OLEObject Type="Embed" ProgID="Equation.DSMT4" ShapeID="_x0000_i1025" DrawAspect="Content" ObjectID="_1582375050" r:id="rId9"/>
        </w:object>
      </w:r>
      <w:r w:rsidRPr="0015075B">
        <w:rPr>
          <w:rFonts w:ascii="Times New Roman" w:hAnsi="Times New Roman"/>
          <w:b/>
        </w:rPr>
        <w:t xml:space="preserve"> over the given surface and the circulation integral around its boundary, assuming all </w:t>
      </w:r>
      <w:r w:rsidR="0024663E" w:rsidRPr="0024663E">
        <w:rPr>
          <w:rFonts w:ascii="Times New Roman" w:hAnsi="Times New Roman"/>
          <w:b/>
        </w:rPr>
        <w:t>boundaries are oriented clockwise as viewed from above.</w:t>
      </w:r>
    </w:p>
    <w:p w14:paraId="5FD3EA78" w14:textId="77777777" w:rsidR="00D37192" w:rsidRPr="0015075B" w:rsidRDefault="00D37192" w:rsidP="0015075B">
      <w:pPr>
        <w:rPr>
          <w:rFonts w:ascii="Times New Roman" w:hAnsi="Times New Roman"/>
          <w:b/>
        </w:rPr>
      </w:pPr>
    </w:p>
    <w:p w14:paraId="7B0649DD" w14:textId="77777777" w:rsidR="00D37192" w:rsidRPr="0015075B" w:rsidRDefault="00D37192" w:rsidP="006E45D4">
      <w:pPr>
        <w:pStyle w:val="ListParagraph"/>
        <w:numPr>
          <w:ilvl w:val="0"/>
          <w:numId w:val="44"/>
        </w:numPr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680" w:dyaOrig="400" w14:anchorId="1E045FE6">
          <v:shape id="_x0000_i1026" type="#_x0000_t75" style="width:134.25pt;height:20.25pt" o:ole="">
            <v:imagedata r:id="rId10" o:title=""/>
          </v:shape>
          <o:OLEObject Type="Embed" ProgID="Equation.DSMT4" ShapeID="_x0000_i1026" DrawAspect="Content" ObjectID="_1582375051" r:id="rId11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the first-octant portion of plane </w:t>
      </w:r>
      <w:r w:rsidRPr="0015075B">
        <w:rPr>
          <w:rFonts w:ascii="Times New Roman" w:hAnsi="Times New Roman"/>
          <w:position w:val="-10"/>
        </w:rPr>
        <w:object w:dxaOrig="1260" w:dyaOrig="300" w14:anchorId="28DFBD9E">
          <v:shape id="_x0000_i1027" type="#_x0000_t75" style="width:63.75pt;height:15pt" o:ole="">
            <v:imagedata r:id="rId12" o:title=""/>
          </v:shape>
          <o:OLEObject Type="Embed" ProgID="Equation.DSMT4" ShapeID="_x0000_i1027" DrawAspect="Content" ObjectID="_1582375052" r:id="rId13"/>
        </w:object>
      </w:r>
      <w:r w:rsidRPr="0015075B">
        <w:rPr>
          <w:rFonts w:ascii="Times New Roman" w:hAnsi="Times New Roman"/>
        </w:rPr>
        <w:t xml:space="preserve"> </w:t>
      </w:r>
    </w:p>
    <w:p w14:paraId="3B4C9268" w14:textId="782EA207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80" w:dyaOrig="480" w14:anchorId="2A7A1FAE">
          <v:shape id="_x0000_i1028" type="#_x0000_t75" style="width:110.25pt;height:24pt" o:ole="">
            <v:imagedata r:id="rId14" o:title=""/>
          </v:shape>
          <o:OLEObject Type="Embed" ProgID="Equation.DSMT4" ShapeID="_x0000_i1028" DrawAspect="Content" ObjectID="_1582375053" r:id="rId15"/>
        </w:object>
      </w:r>
    </w:p>
    <w:p w14:paraId="300AD48A" w14:textId="77777777" w:rsidR="007733F7" w:rsidRPr="0015075B" w:rsidRDefault="007733F7" w:rsidP="0015075B">
      <w:pPr>
        <w:rPr>
          <w:rFonts w:ascii="Times New Roman" w:hAnsi="Times New Roman"/>
        </w:rPr>
      </w:pPr>
    </w:p>
    <w:p w14:paraId="039961A6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380" w:dyaOrig="320" w14:anchorId="2A1E226A">
          <v:shape id="_x0000_i1029" type="#_x0000_t75" style="width:119.25pt;height:15.75pt" o:ole="">
            <v:imagedata r:id="rId16" o:title=""/>
          </v:shape>
          <o:OLEObject Type="Embed" ProgID="Equation.DSMT4" ShapeID="_x0000_i1029" DrawAspect="Content" ObjectID="_1582375054" r:id="rId17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hemisphere </w:t>
      </w:r>
      <w:r w:rsidRPr="0015075B">
        <w:rPr>
          <w:rFonts w:ascii="Times New Roman" w:hAnsi="Times New Roman"/>
          <w:position w:val="-18"/>
        </w:rPr>
        <w:object w:dxaOrig="2020" w:dyaOrig="520" w14:anchorId="611B0BEE">
          <v:shape id="_x0000_i1030" type="#_x0000_t75" style="width:101.25pt;height:27pt" o:ole="">
            <v:imagedata r:id="rId18" o:title=""/>
          </v:shape>
          <o:OLEObject Type="Embed" ProgID="Equation.DSMT4" ShapeID="_x0000_i1030" DrawAspect="Content" ObjectID="_1582375055" r:id="rId19"/>
        </w:object>
      </w:r>
      <w:r w:rsidRPr="0015075B">
        <w:rPr>
          <w:rFonts w:ascii="Times New Roman" w:hAnsi="Times New Roman"/>
        </w:rPr>
        <w:t xml:space="preserve"> </w:t>
      </w:r>
    </w:p>
    <w:p w14:paraId="2E43C3D2" w14:textId="2A887E7D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20" w:dyaOrig="480" w14:anchorId="65A597FA">
          <v:shape id="_x0000_i1031" type="#_x0000_t75" style="width:116.25pt;height:24pt" o:ole="">
            <v:imagedata r:id="rId20" o:title=""/>
          </v:shape>
          <o:OLEObject Type="Embed" ProgID="Equation.DSMT4" ShapeID="_x0000_i1031" DrawAspect="Content" ObjectID="_1582375056" r:id="rId21"/>
        </w:object>
      </w:r>
    </w:p>
    <w:p w14:paraId="51693868" w14:textId="77777777" w:rsidR="007733F7" w:rsidRPr="0015075B" w:rsidRDefault="007733F7" w:rsidP="0015075B">
      <w:pPr>
        <w:rPr>
          <w:rFonts w:ascii="Times New Roman" w:hAnsi="Times New Roman"/>
        </w:rPr>
      </w:pPr>
    </w:p>
    <w:p w14:paraId="78BC10B3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600" w:dyaOrig="400" w14:anchorId="1CC44EF4">
          <v:shape id="_x0000_i1032" type="#_x0000_t75" style="width:129.75pt;height:20.25pt" o:ole="">
            <v:imagedata r:id="rId22" o:title=""/>
          </v:shape>
          <o:OLEObject Type="Embed" ProgID="Equation.DSMT4" ShapeID="_x0000_i1032" DrawAspect="Content" ObjectID="_1582375057" r:id="rId23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hemisphere </w:t>
      </w:r>
      <w:r w:rsidRPr="0015075B">
        <w:rPr>
          <w:rFonts w:ascii="Times New Roman" w:hAnsi="Times New Roman"/>
          <w:position w:val="-18"/>
        </w:rPr>
        <w:object w:dxaOrig="1900" w:dyaOrig="520" w14:anchorId="3215A728">
          <v:shape id="_x0000_i1033" type="#_x0000_t75" style="width:95.25pt;height:27pt" o:ole="">
            <v:imagedata r:id="rId24" o:title=""/>
          </v:shape>
          <o:OLEObject Type="Embed" ProgID="Equation.DSMT4" ShapeID="_x0000_i1033" DrawAspect="Content" ObjectID="_1582375058" r:id="rId25"/>
        </w:object>
      </w:r>
      <w:r w:rsidRPr="0015075B">
        <w:rPr>
          <w:rFonts w:ascii="Times New Roman" w:hAnsi="Times New Roman"/>
        </w:rPr>
        <w:t xml:space="preserve"> </w:t>
      </w:r>
    </w:p>
    <w:p w14:paraId="61D992D2" w14:textId="4CA5D40F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220" w:dyaOrig="480" w14:anchorId="03BA6C12">
          <v:shape id="_x0000_i1034" type="#_x0000_t75" style="width:111.75pt;height:24pt" o:ole="">
            <v:imagedata r:id="rId26" o:title=""/>
          </v:shape>
          <o:OLEObject Type="Embed" ProgID="Equation.DSMT4" ShapeID="_x0000_i1034" DrawAspect="Content" ObjectID="_1582375059" r:id="rId27"/>
        </w:object>
      </w:r>
    </w:p>
    <w:p w14:paraId="10C51AF8" w14:textId="77777777" w:rsidR="007733F7" w:rsidRPr="0015075B" w:rsidRDefault="007733F7" w:rsidP="0015075B">
      <w:pPr>
        <w:rPr>
          <w:rFonts w:ascii="Times New Roman" w:hAnsi="Times New Roman"/>
        </w:rPr>
      </w:pPr>
    </w:p>
    <w:p w14:paraId="72E25C6D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640" w:dyaOrig="320" w14:anchorId="21D0AD68">
          <v:shape id="_x0000_i1035" type="#_x0000_t75" style="width:131.25pt;height:15.75pt" o:ole="">
            <v:imagedata r:id="rId28" o:title=""/>
          </v:shape>
          <o:OLEObject Type="Embed" ProgID="Equation.DSMT4" ShapeID="_x0000_i1035" DrawAspect="Content" ObjectID="_1582375060" r:id="rId29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upper hemisphere </w:t>
      </w:r>
      <w:r w:rsidRPr="0015075B">
        <w:rPr>
          <w:rFonts w:ascii="Times New Roman" w:hAnsi="Times New Roman"/>
          <w:position w:val="-12"/>
        </w:rPr>
        <w:object w:dxaOrig="1640" w:dyaOrig="440" w14:anchorId="5D993177">
          <v:shape id="_x0000_i1036" type="#_x0000_t75" style="width:81.75pt;height:21.75pt" o:ole="">
            <v:imagedata r:id="rId30" o:title=""/>
          </v:shape>
          <o:OLEObject Type="Embed" ProgID="Equation.DSMT4" ShapeID="_x0000_i1036" DrawAspect="Content" ObjectID="_1582375061" r:id="rId31"/>
        </w:object>
      </w:r>
    </w:p>
    <w:p w14:paraId="7100AF24" w14:textId="74A85590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20" w:dyaOrig="480" w14:anchorId="590B9565">
          <v:shape id="_x0000_i1037" type="#_x0000_t75" style="width:116.25pt;height:24pt" o:ole="">
            <v:imagedata r:id="rId32" o:title=""/>
          </v:shape>
          <o:OLEObject Type="Embed" ProgID="Equation.DSMT4" ShapeID="_x0000_i1037" DrawAspect="Content" ObjectID="_1582375062" r:id="rId33"/>
        </w:object>
      </w:r>
    </w:p>
    <w:p w14:paraId="78E75B5D" w14:textId="77777777" w:rsidR="007733F7" w:rsidRPr="0015075B" w:rsidRDefault="007733F7" w:rsidP="0015075B">
      <w:pPr>
        <w:rPr>
          <w:rFonts w:ascii="Times New Roman" w:hAnsi="Times New Roman"/>
        </w:rPr>
      </w:pPr>
    </w:p>
    <w:p w14:paraId="424BE759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4"/>
        </w:rPr>
        <w:object w:dxaOrig="4220" w:dyaOrig="400" w14:anchorId="2C6F2480">
          <v:shape id="_x0000_i1038" type="#_x0000_t75" style="width:210pt;height:20.25pt" o:ole="">
            <v:imagedata r:id="rId34" o:title=""/>
          </v:shape>
          <o:OLEObject Type="Embed" ProgID="Equation.DSMT4" ShapeID="_x0000_i1038" DrawAspect="Content" ObjectID="_1582375063" r:id="rId35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a triangular region with vertices</w:t>
      </w:r>
    </w:p>
    <w:p w14:paraId="74F71121" w14:textId="77777777" w:rsidR="00D37192" w:rsidRPr="0015075B" w:rsidRDefault="00D37192" w:rsidP="0015075B">
      <w:pPr>
        <w:ind w:firstLine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(3, 0, 0), (0, 3/2, 0), and (0, 0, 3).</w:t>
      </w:r>
    </w:p>
    <w:p w14:paraId="455909FC" w14:textId="5EA8E7C2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2120" w:dyaOrig="660" w14:anchorId="3ED8100D">
          <v:shape id="_x0000_i1039" type="#_x0000_t75" style="width:105.75pt;height:33pt" o:ole="">
            <v:imagedata r:id="rId36" o:title=""/>
          </v:shape>
          <o:OLEObject Type="Embed" ProgID="Equation.DSMT4" ShapeID="_x0000_i1039" DrawAspect="Content" ObjectID="_1582375064" r:id="rId37"/>
        </w:object>
      </w:r>
    </w:p>
    <w:p w14:paraId="10CFE9C0" w14:textId="77777777" w:rsidR="007733F7" w:rsidRPr="0015075B" w:rsidRDefault="007733F7" w:rsidP="0015075B">
      <w:pPr>
        <w:rPr>
          <w:rFonts w:ascii="Times New Roman" w:hAnsi="Times New Roman"/>
        </w:rPr>
      </w:pPr>
    </w:p>
    <w:p w14:paraId="03E0F113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760" w:dyaOrig="320" w14:anchorId="01EC9C7E">
          <v:shape id="_x0000_i1040" type="#_x0000_t75" style="width:137.25pt;height:15.75pt" o:ole="">
            <v:imagedata r:id="rId38" o:title=""/>
          </v:shape>
          <o:OLEObject Type="Embed" ProgID="Equation.DSMT4" ShapeID="_x0000_i1040" DrawAspect="Content" ObjectID="_1582375065" r:id="rId39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a portion of paraboloid </w:t>
      </w:r>
      <w:r w:rsidRPr="0015075B">
        <w:rPr>
          <w:rFonts w:ascii="Times New Roman" w:hAnsi="Times New Roman"/>
          <w:position w:val="-10"/>
        </w:rPr>
        <w:object w:dxaOrig="1420" w:dyaOrig="360" w14:anchorId="6D3C321C">
          <v:shape id="_x0000_i1041" type="#_x0000_t75" style="width:71.25pt;height:18pt" o:ole="">
            <v:imagedata r:id="rId40" o:title=""/>
          </v:shape>
          <o:OLEObject Type="Embed" ProgID="Equation.DSMT4" ShapeID="_x0000_i1041" DrawAspect="Content" ObjectID="_1582375066" r:id="rId41"/>
        </w:object>
      </w:r>
      <w:r w:rsidRPr="0015075B">
        <w:rPr>
          <w:rFonts w:ascii="Times New Roman" w:hAnsi="Times New Roman"/>
        </w:rPr>
        <w:t xml:space="preserve"> and is above the </w:t>
      </w:r>
      <w:proofErr w:type="spellStart"/>
      <w:r w:rsidRPr="0015075B">
        <w:rPr>
          <w:rFonts w:ascii="Times New Roman" w:hAnsi="Times New Roman"/>
          <w:i/>
        </w:rPr>
        <w:t>xy</w:t>
      </w:r>
      <w:proofErr w:type="spellEnd"/>
      <w:r w:rsidRPr="0015075B">
        <w:rPr>
          <w:rFonts w:ascii="Times New Roman" w:hAnsi="Times New Roman"/>
        </w:rPr>
        <w:t>-plane.</w:t>
      </w:r>
    </w:p>
    <w:p w14:paraId="678D2849" w14:textId="13473049" w:rsidR="00D37192" w:rsidRPr="0015075B" w:rsidRDefault="007733F7" w:rsidP="0015075B">
      <w:pPr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60" w:dyaOrig="480" w14:anchorId="395B600C">
          <v:shape id="_x0000_i1042" type="#_x0000_t75" style="width:117.75pt;height:24pt" o:ole="">
            <v:imagedata r:id="rId42" o:title=""/>
          </v:shape>
          <o:OLEObject Type="Embed" ProgID="Equation.DSMT4" ShapeID="_x0000_i1042" DrawAspect="Content" ObjectID="_1582375067" r:id="rId43"/>
        </w:object>
      </w:r>
    </w:p>
    <w:p w14:paraId="2D142993" w14:textId="77777777" w:rsidR="007733F7" w:rsidRPr="0015075B" w:rsidRDefault="007733F7" w:rsidP="0015075B">
      <w:pPr>
        <w:ind w:left="720" w:hanging="720"/>
        <w:rPr>
          <w:rFonts w:ascii="Times New Roman" w:hAnsi="Times New Roman"/>
        </w:rPr>
      </w:pPr>
    </w:p>
    <w:p w14:paraId="2D4F762D" w14:textId="77777777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use Stokes’ theorem to evaluate </w:t>
      </w:r>
      <w:r w:rsidRPr="0015075B">
        <w:rPr>
          <w:rFonts w:ascii="Times New Roman" w:hAnsi="Times New Roman"/>
          <w:b/>
          <w:position w:val="-18"/>
        </w:rPr>
        <w:object w:dxaOrig="1760" w:dyaOrig="460" w14:anchorId="01809124">
          <v:shape id="_x0000_i1043" type="#_x0000_t75" style="width:87.75pt;height:23.25pt" o:ole="">
            <v:imagedata r:id="rId44" o:title=""/>
          </v:shape>
          <o:OLEObject Type="Embed" ProgID="Equation.DSMT4" ShapeID="_x0000_i1043" DrawAspect="Content" ObjectID="_1582375068" r:id="rId45"/>
        </w:object>
      </w:r>
      <w:r w:rsidRPr="0015075B">
        <w:rPr>
          <w:rFonts w:ascii="Times New Roman" w:hAnsi="Times New Roman"/>
          <w:b/>
        </w:rPr>
        <w:t xml:space="preserve"> for the vector fields and surface.</w:t>
      </w:r>
    </w:p>
    <w:p w14:paraId="798BCA0F" w14:textId="77777777" w:rsidR="007733F7" w:rsidRPr="0015075B" w:rsidRDefault="007733F7" w:rsidP="0015075B">
      <w:pPr>
        <w:rPr>
          <w:rFonts w:ascii="Times New Roman" w:hAnsi="Times New Roman"/>
          <w:b/>
        </w:rPr>
      </w:pPr>
    </w:p>
    <w:p w14:paraId="5C756746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1960" w:dyaOrig="320" w14:anchorId="3C4CD151">
          <v:shape id="_x0000_i1044" type="#_x0000_t75" style="width:98.25pt;height:15.75pt" o:ole="">
            <v:imagedata r:id="rId46" o:title=""/>
          </v:shape>
          <o:OLEObject Type="Embed" ProgID="Equation.DSMT4" ShapeID="_x0000_i1044" DrawAspect="Content" ObjectID="_1582375069" r:id="rId47"/>
        </w:object>
      </w:r>
      <w:r w:rsidRPr="0015075B">
        <w:rPr>
          <w:rFonts w:ascii="Times New Roman" w:hAnsi="Times New Roman"/>
        </w:rPr>
        <w:t xml:space="preserve"> </w:t>
      </w:r>
      <w:proofErr w:type="gramStart"/>
      <w:r w:rsidRPr="0015075B">
        <w:rPr>
          <w:rFonts w:ascii="Times New Roman" w:hAnsi="Times New Roman"/>
        </w:rPr>
        <w:t>and</w:t>
      </w:r>
      <w:proofErr w:type="gramEnd"/>
      <w:r w:rsidRPr="0015075B">
        <w:rPr>
          <w:rFonts w:ascii="Times New Roman" w:hAnsi="Times New Roman"/>
        </w:rPr>
        <w:t xml:space="preserve"> </w:t>
      </w:r>
      <w:proofErr w:type="spellStart"/>
      <w:r w:rsidRPr="0015075B">
        <w:rPr>
          <w:rFonts w:ascii="Times New Roman" w:hAnsi="Times New Roman"/>
          <w:i/>
        </w:rPr>
        <w:t>S</w:t>
      </w:r>
      <w:proofErr w:type="spellEnd"/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is the surface of the cube </w:t>
      </w:r>
      <w:r w:rsidRPr="0015075B">
        <w:rPr>
          <w:rFonts w:ascii="Times New Roman" w:hAnsi="Times New Roman"/>
          <w:position w:val="-10"/>
        </w:rPr>
        <w:object w:dxaOrig="2840" w:dyaOrig="320" w14:anchorId="6A06F5F4">
          <v:shape id="_x0000_i1045" type="#_x0000_t75" style="width:141.75pt;height:15.75pt" o:ole="">
            <v:imagedata r:id="rId48" o:title=""/>
          </v:shape>
          <o:OLEObject Type="Embed" ProgID="Equation.DSMT4" ShapeID="_x0000_i1045" DrawAspect="Content" ObjectID="_1582375070" r:id="rId49"/>
        </w:object>
      </w:r>
      <w:r w:rsidRPr="0015075B">
        <w:rPr>
          <w:rFonts w:ascii="Times New Roman" w:hAnsi="Times New Roman"/>
        </w:rPr>
        <w:t xml:space="preserve"> except for the face where </w:t>
      </w:r>
      <w:r w:rsidRPr="0015075B">
        <w:rPr>
          <w:rFonts w:ascii="Times New Roman" w:hAnsi="Times New Roman"/>
          <w:position w:val="-10"/>
        </w:rPr>
        <w:object w:dxaOrig="600" w:dyaOrig="320" w14:anchorId="28167BAA">
          <v:shape id="_x0000_i1046" type="#_x0000_t75" style="width:30pt;height:15.75pt" o:ole="">
            <v:imagedata r:id="rId50" o:title=""/>
          </v:shape>
          <o:OLEObject Type="Embed" ProgID="Equation.DSMT4" ShapeID="_x0000_i1046" DrawAspect="Content" ObjectID="_1582375071" r:id="rId51"/>
        </w:object>
      </w:r>
      <w:r w:rsidRPr="0015075B">
        <w:rPr>
          <w:rFonts w:ascii="Times New Roman" w:hAnsi="Times New Roman"/>
        </w:rPr>
        <w:t xml:space="preserve"> and using the outward unit normal vector.</w:t>
      </w:r>
    </w:p>
    <w:p w14:paraId="1F07DAD9" w14:textId="02D3A39B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2320" w:dyaOrig="620" w14:anchorId="0193036D">
          <v:shape id="_x0000_i1047" type="#_x0000_t75" style="width:116.25pt;height:30.75pt" o:ole="">
            <v:imagedata r:id="rId52" o:title=""/>
          </v:shape>
          <o:OLEObject Type="Embed" ProgID="Equation.DSMT4" ShapeID="_x0000_i1047" DrawAspect="Content" ObjectID="_1582375072" r:id="rId53"/>
        </w:object>
      </w:r>
    </w:p>
    <w:p w14:paraId="0B637853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700" w:dyaOrig="380" w14:anchorId="7FF717D4">
          <v:shape id="_x0000_i1048" type="#_x0000_t75" style="width:134.25pt;height:18.75pt" o:ole="">
            <v:imagedata r:id="rId54" o:title=""/>
          </v:shape>
          <o:OLEObject Type="Embed" ProgID="Equation.DSMT4" ShapeID="_x0000_i1048" DrawAspect="Content" ObjectID="_1582375073" r:id="rId55"/>
        </w:object>
      </w:r>
      <w:r w:rsidRPr="0015075B">
        <w:rPr>
          <w:rFonts w:ascii="Times New Roman" w:hAnsi="Times New Roman"/>
        </w:rPr>
        <w:t xml:space="preserve"> </w:t>
      </w:r>
      <w:proofErr w:type="gramStart"/>
      <w:r w:rsidRPr="0015075B">
        <w:rPr>
          <w:rFonts w:ascii="Times New Roman" w:hAnsi="Times New Roman"/>
        </w:rPr>
        <w:t>and</w:t>
      </w:r>
      <w:proofErr w:type="gramEnd"/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intersection of paraboloid </w:t>
      </w:r>
      <w:r w:rsidRPr="0015075B">
        <w:rPr>
          <w:rFonts w:ascii="Times New Roman" w:hAnsi="Times New Roman"/>
          <w:position w:val="-10"/>
        </w:rPr>
        <w:object w:dxaOrig="1080" w:dyaOrig="360" w14:anchorId="455A18CD">
          <v:shape id="_x0000_i1049" type="#_x0000_t75" style="width:54pt;height:18pt" o:ole="">
            <v:imagedata r:id="rId56" o:title=""/>
          </v:shape>
          <o:OLEObject Type="Embed" ProgID="Equation.DSMT4" ShapeID="_x0000_i1049" DrawAspect="Content" ObjectID="_1582375074" r:id="rId57"/>
        </w:object>
      </w:r>
      <w:r w:rsidRPr="0015075B">
        <w:rPr>
          <w:rFonts w:ascii="Times New Roman" w:hAnsi="Times New Roman"/>
        </w:rPr>
        <w:t xml:space="preserve"> and plane </w:t>
      </w:r>
      <w:r w:rsidRPr="0015075B">
        <w:rPr>
          <w:rFonts w:ascii="Times New Roman" w:hAnsi="Times New Roman"/>
          <w:position w:val="-10"/>
        </w:rPr>
        <w:object w:dxaOrig="620" w:dyaOrig="260" w14:anchorId="2C764E5C">
          <v:shape id="_x0000_i1050" type="#_x0000_t75" style="width:30.75pt;height:12.75pt" o:ole="">
            <v:imagedata r:id="rId58" o:title=""/>
          </v:shape>
          <o:OLEObject Type="Embed" ProgID="Equation.DSMT4" ShapeID="_x0000_i1050" DrawAspect="Content" ObjectID="_1582375075" r:id="rId59"/>
        </w:object>
      </w:r>
      <w:r w:rsidRPr="0015075B">
        <w:rPr>
          <w:rFonts w:ascii="Times New Roman" w:hAnsi="Times New Roman"/>
        </w:rPr>
        <w:t xml:space="preserve"> and using the outward normal vector.</w:t>
      </w:r>
    </w:p>
    <w:p w14:paraId="020BB231" w14:textId="5E196506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20" w:dyaOrig="460" w14:anchorId="51A8E9C0">
          <v:shape id="_x0000_i1051" type="#_x0000_t75" style="width:105.75pt;height:23.25pt" o:ole="">
            <v:imagedata r:id="rId60" o:title=""/>
          </v:shape>
          <o:OLEObject Type="Embed" ProgID="Equation.DSMT4" ShapeID="_x0000_i1051" DrawAspect="Content" ObjectID="_1582375076" r:id="rId61"/>
        </w:object>
      </w:r>
    </w:p>
    <w:p w14:paraId="0F458205" w14:textId="77777777" w:rsidR="007733F7" w:rsidRPr="0015075B" w:rsidRDefault="007733F7" w:rsidP="0015075B">
      <w:pPr>
        <w:rPr>
          <w:rFonts w:ascii="Times New Roman" w:hAnsi="Times New Roman"/>
        </w:rPr>
      </w:pPr>
    </w:p>
    <w:p w14:paraId="15BFB175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0"/>
        </w:rPr>
        <w:object w:dxaOrig="2600" w:dyaOrig="320" w14:anchorId="581C4BC8">
          <v:shape id="_x0000_i1052" type="#_x0000_t75" style="width:129.75pt;height:15.75pt" o:ole="">
            <v:imagedata r:id="rId62" o:title=""/>
          </v:shape>
          <o:OLEObject Type="Embed" ProgID="Equation.DSMT4" ShapeID="_x0000_i1052" DrawAspect="Content" ObjectID="_1582375077" r:id="rId63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intersection of sphere </w:t>
      </w:r>
      <w:r w:rsidRPr="0015075B">
        <w:rPr>
          <w:rFonts w:ascii="Times New Roman" w:hAnsi="Times New Roman"/>
          <w:position w:val="-10"/>
        </w:rPr>
        <w:object w:dxaOrig="1540" w:dyaOrig="360" w14:anchorId="50941A1D">
          <v:shape id="_x0000_i1053" type="#_x0000_t75" style="width:77.25pt;height:18pt" o:ole="">
            <v:imagedata r:id="rId64" o:title=""/>
          </v:shape>
          <o:OLEObject Type="Embed" ProgID="Equation.DSMT4" ShapeID="_x0000_i1053" DrawAspect="Content" ObjectID="_1582375078" r:id="rId65"/>
        </w:object>
      </w:r>
      <w:r w:rsidRPr="0015075B">
        <w:rPr>
          <w:rFonts w:ascii="Times New Roman" w:hAnsi="Times New Roman"/>
        </w:rPr>
        <w:t xml:space="preserve"> with plane </w:t>
      </w:r>
      <w:r w:rsidRPr="0015075B">
        <w:rPr>
          <w:rFonts w:ascii="Times New Roman" w:hAnsi="Times New Roman"/>
          <w:position w:val="-10"/>
        </w:rPr>
        <w:object w:dxaOrig="600" w:dyaOrig="320" w14:anchorId="5CBA97EF">
          <v:shape id="_x0000_i1054" type="#_x0000_t75" style="width:30pt;height:15.75pt" o:ole="">
            <v:imagedata r:id="rId50" o:title=""/>
          </v:shape>
          <o:OLEObject Type="Embed" ProgID="Equation.DSMT4" ShapeID="_x0000_i1054" DrawAspect="Content" ObjectID="_1582375079" r:id="rId66"/>
        </w:object>
      </w:r>
      <w:r w:rsidRPr="0015075B">
        <w:rPr>
          <w:rFonts w:ascii="Times New Roman" w:hAnsi="Times New Roman"/>
        </w:rPr>
        <w:t xml:space="preserve"> and using the outward normal vector</w:t>
      </w:r>
    </w:p>
    <w:p w14:paraId="76079D0F" w14:textId="7899C51E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520" w:dyaOrig="460" w14:anchorId="7D639E03">
          <v:shape id="_x0000_i1055" type="#_x0000_t75" style="width:126pt;height:23.25pt" o:ole="">
            <v:imagedata r:id="rId67" o:title=""/>
          </v:shape>
          <o:OLEObject Type="Embed" ProgID="Equation.DSMT4" ShapeID="_x0000_i1055" DrawAspect="Content" ObjectID="_1582375080" r:id="rId68"/>
        </w:object>
      </w:r>
    </w:p>
    <w:p w14:paraId="3E2BFECB" w14:textId="77777777" w:rsidR="007733F7" w:rsidRPr="0015075B" w:rsidRDefault="007733F7" w:rsidP="0015075B">
      <w:pPr>
        <w:rPr>
          <w:rFonts w:ascii="Times New Roman" w:hAnsi="Times New Roman"/>
        </w:rPr>
      </w:pPr>
    </w:p>
    <w:p w14:paraId="214EBC05" w14:textId="45D260ED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evaluate </w:t>
      </w:r>
      <w:r w:rsidRPr="0015075B">
        <w:rPr>
          <w:rFonts w:ascii="Times New Roman" w:hAnsi="Times New Roman"/>
          <w:position w:val="-32"/>
        </w:rPr>
        <w:object w:dxaOrig="3980" w:dyaOrig="620" w14:anchorId="71B1D265">
          <v:shape id="_x0000_i1056" type="#_x0000_t75" style="width:198.75pt;height:30.75pt" o:ole="">
            <v:imagedata r:id="rId69" o:title=""/>
          </v:shape>
          <o:OLEObject Type="Embed" ProgID="Equation.DSMT4" ShapeID="_x0000_i1056" DrawAspect="Content" ObjectID="_1582375081" r:id="rId70"/>
        </w:object>
      </w:r>
      <w:r w:rsidRPr="0015075B">
        <w:rPr>
          <w:rFonts w:ascii="Times New Roman" w:hAnsi="Times New Roman"/>
        </w:rPr>
        <w:t xml:space="preserve"> where</w:t>
      </w:r>
      <w:r w:rsidR="005B3F3E"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 xml:space="preserve"> is the curve given by </w:t>
      </w:r>
      <w:r w:rsidRPr="0015075B">
        <w:rPr>
          <w:rFonts w:ascii="Times New Roman" w:hAnsi="Times New Roman"/>
          <w:position w:val="-10"/>
        </w:rPr>
        <w:object w:dxaOrig="3800" w:dyaOrig="320" w14:anchorId="4DE16FE4">
          <v:shape id="_x0000_i1057" type="#_x0000_t75" style="width:189.75pt;height:15.75pt" o:ole="">
            <v:imagedata r:id="rId71" o:title=""/>
          </v:shape>
          <o:OLEObject Type="Embed" ProgID="Equation.DSMT4" ShapeID="_x0000_i1057" DrawAspect="Content" ObjectID="_1582375082" r:id="rId72"/>
        </w:object>
      </w:r>
      <w:r w:rsidRPr="0015075B">
        <w:rPr>
          <w:rFonts w:ascii="Times New Roman" w:hAnsi="Times New Roman"/>
        </w:rPr>
        <w:t xml:space="preserve"> traversed in the direction of increasing </w:t>
      </w:r>
      <w:r w:rsidRPr="0015075B">
        <w:rPr>
          <w:rFonts w:ascii="Times New Roman" w:hAnsi="Times New Roman"/>
          <w:i/>
        </w:rPr>
        <w:t>t</w:t>
      </w:r>
      <w:r w:rsidRPr="0015075B">
        <w:rPr>
          <w:rFonts w:ascii="Times New Roman" w:hAnsi="Times New Roman"/>
        </w:rPr>
        <w:t>.</w:t>
      </w:r>
    </w:p>
    <w:p w14:paraId="7CA42FA5" w14:textId="77777777" w:rsidR="00D37192" w:rsidRPr="0015075B" w:rsidRDefault="00D37192" w:rsidP="0015075B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59406E39" wp14:editId="17D17440">
            <wp:extent cx="2505075" cy="2552700"/>
            <wp:effectExtent l="0" t="0" r="9525" b="0"/>
            <wp:docPr id="17" name="Picture 17" descr="L:\Clients\Connexions\CONNEX140020_Calculus\05_Art Development\Ch_16\99_Current Art\JPEG\CNX_Calc_Figure_16_07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 descr="L:\Clients\Connexions\CONNEX140020_Calculus\05_Art Development\Ch_16\99_Current Art\JPEG\CNX_Calc_Figure_16_07_201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E95CD" w14:textId="38DA84FE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180" w:dyaOrig="460" w14:anchorId="5C8E59C4">
          <v:shape id="_x0000_i1058" type="#_x0000_t75" style="width:59.25pt;height:23.25pt" o:ole="">
            <v:imagedata r:id="rId74" o:title=""/>
          </v:shape>
          <o:OLEObject Type="Embed" ProgID="Equation.DSMT4" ShapeID="_x0000_i1058" DrawAspect="Content" ObjectID="_1582375083" r:id="rId75"/>
        </w:object>
      </w:r>
    </w:p>
    <w:p w14:paraId="322CD68C" w14:textId="77777777" w:rsidR="007733F7" w:rsidRPr="0015075B" w:rsidRDefault="007733F7" w:rsidP="0015075B">
      <w:pPr>
        <w:rPr>
          <w:rFonts w:ascii="Times New Roman" w:hAnsi="Times New Roman"/>
        </w:rPr>
      </w:pPr>
    </w:p>
    <w:p w14:paraId="030598B7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omputer algebraic system (CAS) and Stokes’ theorem to approximate line integral </w:t>
      </w:r>
      <w:r w:rsidRPr="0015075B">
        <w:rPr>
          <w:rFonts w:ascii="Times New Roman" w:hAnsi="Times New Roman"/>
          <w:position w:val="-32"/>
        </w:rPr>
        <w:object w:dxaOrig="2160" w:dyaOrig="600" w14:anchorId="5C16892C">
          <v:shape id="_x0000_i1059" type="#_x0000_t75" style="width:108pt;height:30pt" o:ole="">
            <v:imagedata r:id="rId76" o:title=""/>
          </v:shape>
          <o:OLEObject Type="Embed" ProgID="Equation.DSMT4" ShapeID="_x0000_i1059" DrawAspect="Content" ObjectID="_1582375084" r:id="rId77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intersection of plane </w:t>
      </w:r>
      <w:r w:rsidRPr="0015075B">
        <w:rPr>
          <w:rFonts w:ascii="Times New Roman" w:hAnsi="Times New Roman"/>
          <w:position w:val="-10"/>
        </w:rPr>
        <w:object w:dxaOrig="920" w:dyaOrig="320" w14:anchorId="67993612">
          <v:shape id="_x0000_i1060" type="#_x0000_t75" style="width:45.75pt;height:15.75pt" o:ole="">
            <v:imagedata r:id="rId78" o:title=""/>
          </v:shape>
          <o:OLEObject Type="Embed" ProgID="Equation.DSMT4" ShapeID="_x0000_i1060" DrawAspect="Content" ObjectID="_1582375085" r:id="rId79"/>
        </w:object>
      </w:r>
      <w:r w:rsidRPr="0015075B">
        <w:rPr>
          <w:rFonts w:ascii="Times New Roman" w:hAnsi="Times New Roman"/>
        </w:rPr>
        <w:t xml:space="preserve"> and surface </w:t>
      </w:r>
      <w:r w:rsidRPr="0015075B">
        <w:rPr>
          <w:rFonts w:ascii="Times New Roman" w:hAnsi="Times New Roman"/>
          <w:position w:val="-14"/>
        </w:rPr>
        <w:object w:dxaOrig="2320" w:dyaOrig="400" w14:anchorId="7BBC4F9D">
          <v:shape id="_x0000_i1061" type="#_x0000_t75" style="width:116.25pt;height:20.25pt" o:ole="">
            <v:imagedata r:id="rId80" o:title=""/>
          </v:shape>
          <o:OLEObject Type="Embed" ProgID="Equation.DSMT4" ShapeID="_x0000_i1061" DrawAspect="Content" ObjectID="_1582375086" r:id="rId81"/>
        </w:object>
      </w:r>
      <w:r w:rsidRPr="0015075B">
        <w:rPr>
          <w:rFonts w:ascii="Times New Roman" w:hAnsi="Times New Roman"/>
        </w:rPr>
        <w:t xml:space="preserve"> traversed counterclockwise viewed from the origin.</w:t>
      </w:r>
    </w:p>
    <w:p w14:paraId="08C063A6" w14:textId="7D2F7D44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720" w:dyaOrig="480" w14:anchorId="02473CA4">
          <v:shape id="_x0000_i1062" type="#_x0000_t75" style="width:86.25pt;height:24pt" o:ole="">
            <v:imagedata r:id="rId82" o:title=""/>
          </v:shape>
          <o:OLEObject Type="Embed" ProgID="Equation.DSMT4" ShapeID="_x0000_i1062" DrawAspect="Content" ObjectID="_1582375087" r:id="rId83"/>
        </w:object>
      </w:r>
    </w:p>
    <w:p w14:paraId="73DFB811" w14:textId="77777777" w:rsidR="007733F7" w:rsidRPr="0015075B" w:rsidRDefault="007733F7" w:rsidP="0015075B">
      <w:pPr>
        <w:rPr>
          <w:rFonts w:ascii="Times New Roman" w:hAnsi="Times New Roman"/>
        </w:rPr>
      </w:pPr>
    </w:p>
    <w:p w14:paraId="57BB8F81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approximate line integral </w:t>
      </w:r>
      <w:r w:rsidRPr="0015075B">
        <w:rPr>
          <w:rFonts w:ascii="Times New Roman" w:hAnsi="Times New Roman"/>
          <w:position w:val="-32"/>
        </w:rPr>
        <w:object w:dxaOrig="2500" w:dyaOrig="600" w14:anchorId="01EE03C6">
          <v:shape id="_x0000_i1063" type="#_x0000_t75" style="width:125.25pt;height:30pt" o:ole="">
            <v:imagedata r:id="rId84" o:title=""/>
          </v:shape>
          <o:OLEObject Type="Embed" ProgID="Equation.DSMT4" ShapeID="_x0000_i1063" DrawAspect="Content" ObjectID="_1582375088" r:id="rId85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intersection of the </w:t>
      </w:r>
      <w:proofErr w:type="spellStart"/>
      <w:r w:rsidRPr="0015075B">
        <w:rPr>
          <w:rFonts w:ascii="Times New Roman" w:hAnsi="Times New Roman"/>
          <w:i/>
        </w:rPr>
        <w:t>xy</w:t>
      </w:r>
      <w:proofErr w:type="spellEnd"/>
      <w:r w:rsidRPr="0015075B">
        <w:rPr>
          <w:rFonts w:ascii="Times New Roman" w:hAnsi="Times New Roman"/>
        </w:rPr>
        <w:t xml:space="preserve">-plane and hemisphere </w:t>
      </w:r>
      <w:r w:rsidRPr="0015075B">
        <w:rPr>
          <w:rFonts w:ascii="Times New Roman" w:hAnsi="Times New Roman"/>
          <w:position w:val="-12"/>
        </w:rPr>
        <w:object w:dxaOrig="1620" w:dyaOrig="440" w14:anchorId="23136C25">
          <v:shape id="_x0000_i1064" type="#_x0000_t75" style="width:81pt;height:21.75pt" o:ole="">
            <v:imagedata r:id="rId86" o:title=""/>
          </v:shape>
          <o:OLEObject Type="Embed" ProgID="Equation.DSMT4" ShapeID="_x0000_i1064" DrawAspect="Content" ObjectID="_1582375089" r:id="rId87"/>
        </w:object>
      </w:r>
      <w:r w:rsidRPr="0015075B">
        <w:rPr>
          <w:rFonts w:ascii="Times New Roman" w:hAnsi="Times New Roman"/>
        </w:rPr>
        <w:t xml:space="preserve"> traversed counterclockwise viewed from the top—that is, from the positive </w:t>
      </w:r>
      <w:r w:rsidRPr="0015075B">
        <w:rPr>
          <w:rFonts w:ascii="Times New Roman" w:hAnsi="Times New Roman"/>
          <w:i/>
        </w:rPr>
        <w:t>z</w:t>
      </w:r>
      <w:r w:rsidRPr="0015075B">
        <w:rPr>
          <w:rFonts w:ascii="Times New Roman" w:hAnsi="Times New Roman"/>
        </w:rPr>
        <w:t xml:space="preserve">-axis toward the </w:t>
      </w:r>
      <w:proofErr w:type="spellStart"/>
      <w:r w:rsidRPr="0015075B">
        <w:rPr>
          <w:rFonts w:ascii="Times New Roman" w:hAnsi="Times New Roman"/>
          <w:i/>
        </w:rPr>
        <w:t>xy</w:t>
      </w:r>
      <w:proofErr w:type="spellEnd"/>
      <w:r w:rsidRPr="0015075B">
        <w:rPr>
          <w:rFonts w:ascii="Times New Roman" w:hAnsi="Times New Roman"/>
        </w:rPr>
        <w:t>-plane.</w:t>
      </w:r>
    </w:p>
    <w:p w14:paraId="517D1B2C" w14:textId="667A1F8D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860" w:dyaOrig="480" w14:anchorId="3B288E2B">
          <v:shape id="_x0000_i1065" type="#_x0000_t75" style="width:93pt;height:24pt" o:ole="">
            <v:imagedata r:id="rId88" o:title=""/>
          </v:shape>
          <o:OLEObject Type="Embed" ProgID="Equation.DSMT4" ShapeID="_x0000_i1065" DrawAspect="Content" ObjectID="_1582375090" r:id="rId89"/>
        </w:object>
      </w:r>
    </w:p>
    <w:p w14:paraId="4788574D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lastRenderedPageBreak/>
        <w:t xml:space="preserve">[T] </w:t>
      </w:r>
      <w:r w:rsidRPr="0015075B">
        <w:rPr>
          <w:rFonts w:ascii="Times New Roman" w:hAnsi="Times New Roman"/>
        </w:rPr>
        <w:t xml:space="preserve">Use a CAS and Stokes’ theorem to approximate line integral </w:t>
      </w:r>
      <w:r w:rsidRPr="0015075B">
        <w:rPr>
          <w:rFonts w:ascii="Times New Roman" w:hAnsi="Times New Roman"/>
          <w:position w:val="-32"/>
        </w:rPr>
        <w:object w:dxaOrig="4080" w:dyaOrig="600" w14:anchorId="1DE2EBCD">
          <v:shape id="_x0000_i1066" type="#_x0000_t75" style="width:204pt;height:30pt" o:ole="">
            <v:imagedata r:id="rId90" o:title=""/>
          </v:shape>
          <o:OLEObject Type="Embed" ProgID="Equation.DSMT4" ShapeID="_x0000_i1066" DrawAspect="Content" ObjectID="_1582375091" r:id="rId91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a triangle with </w:t>
      </w:r>
      <w:proofErr w:type="gramStart"/>
      <w:r w:rsidRPr="0015075B">
        <w:rPr>
          <w:rFonts w:ascii="Times New Roman" w:hAnsi="Times New Roman"/>
        </w:rPr>
        <w:t xml:space="preserve">vertices </w:t>
      </w:r>
      <w:proofErr w:type="gramEnd"/>
      <w:r w:rsidRPr="0015075B">
        <w:rPr>
          <w:rFonts w:ascii="Times New Roman" w:hAnsi="Times New Roman"/>
          <w:position w:val="-14"/>
        </w:rPr>
        <w:object w:dxaOrig="740" w:dyaOrig="400" w14:anchorId="257CEBB2">
          <v:shape id="_x0000_i1067" type="#_x0000_t75" style="width:36.75pt;height:20.25pt" o:ole="">
            <v:imagedata r:id="rId92" o:title=""/>
          </v:shape>
          <o:OLEObject Type="Embed" ProgID="Equation.DSMT4" ShapeID="_x0000_i1067" DrawAspect="Content" ObjectID="_1582375092" r:id="rId93"/>
        </w:object>
      </w:r>
      <w:r w:rsidRPr="0015075B">
        <w:rPr>
          <w:rFonts w:ascii="Times New Roman" w:hAnsi="Times New Roman"/>
        </w:rPr>
        <w:t xml:space="preserve">, </w:t>
      </w:r>
      <w:r w:rsidRPr="0015075B">
        <w:rPr>
          <w:rFonts w:ascii="Times New Roman" w:hAnsi="Times New Roman"/>
          <w:position w:val="-14"/>
        </w:rPr>
        <w:object w:dxaOrig="740" w:dyaOrig="400" w14:anchorId="446AC56F">
          <v:shape id="_x0000_i1068" type="#_x0000_t75" style="width:36.75pt;height:20.25pt" o:ole="">
            <v:imagedata r:id="rId94" o:title=""/>
          </v:shape>
          <o:OLEObject Type="Embed" ProgID="Equation.DSMT4" ShapeID="_x0000_i1068" DrawAspect="Content" ObjectID="_1582375093" r:id="rId95"/>
        </w:object>
      </w:r>
      <w:r w:rsidRPr="0015075B">
        <w:rPr>
          <w:rFonts w:ascii="Times New Roman" w:hAnsi="Times New Roman"/>
        </w:rPr>
        <w:t xml:space="preserve">, and </w:t>
      </w:r>
      <w:r w:rsidRPr="0015075B">
        <w:rPr>
          <w:rFonts w:ascii="Times New Roman" w:hAnsi="Times New Roman"/>
          <w:position w:val="-14"/>
        </w:rPr>
        <w:object w:dxaOrig="740" w:dyaOrig="400" w14:anchorId="4F250EE3">
          <v:shape id="_x0000_i1069" type="#_x0000_t75" style="width:36.75pt;height:20.25pt" o:ole="">
            <v:imagedata r:id="rId96" o:title=""/>
          </v:shape>
          <o:OLEObject Type="Embed" ProgID="Equation.DSMT4" ShapeID="_x0000_i1069" DrawAspect="Content" ObjectID="_1582375094" r:id="rId97"/>
        </w:object>
      </w:r>
      <w:r w:rsidRPr="0015075B">
        <w:rPr>
          <w:rFonts w:ascii="Times New Roman" w:hAnsi="Times New Roman"/>
        </w:rPr>
        <w:t xml:space="preserve"> oriented counterclockwise.</w:t>
      </w:r>
    </w:p>
    <w:p w14:paraId="548A0987" w14:textId="423234B1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340" w:dyaOrig="480" w14:anchorId="5BB8F2F4">
          <v:shape id="_x0000_i1070" type="#_x0000_t75" style="width:66.75pt;height:24pt" o:ole="">
            <v:imagedata r:id="rId98" o:title=""/>
          </v:shape>
          <o:OLEObject Type="Embed" ProgID="Equation.DSMT4" ShapeID="_x0000_i1070" DrawAspect="Content" ObjectID="_1582375095" r:id="rId99"/>
        </w:object>
      </w:r>
    </w:p>
    <w:p w14:paraId="1B1C3801" w14:textId="77777777" w:rsidR="007733F7" w:rsidRPr="0015075B" w:rsidRDefault="007733F7" w:rsidP="0015075B">
      <w:pPr>
        <w:rPr>
          <w:rFonts w:ascii="Times New Roman" w:hAnsi="Times New Roman"/>
        </w:rPr>
      </w:pPr>
    </w:p>
    <w:p w14:paraId="4E9C50BD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evaluate </w:t>
      </w:r>
      <w:r w:rsidRPr="0015075B">
        <w:rPr>
          <w:rFonts w:ascii="Times New Roman" w:hAnsi="Times New Roman"/>
          <w:position w:val="-18"/>
        </w:rPr>
        <w:object w:dxaOrig="1400" w:dyaOrig="460" w14:anchorId="614D6855">
          <v:shape id="_x0000_i1071" type="#_x0000_t75" style="width:69.75pt;height:23.25pt" o:ole="">
            <v:imagedata r:id="rId100" o:title=""/>
          </v:shape>
          <o:OLEObject Type="Embed" ProgID="Equation.DSMT4" ShapeID="_x0000_i1071" DrawAspect="Content" ObjectID="_1582375096" r:id="rId101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10"/>
        </w:rPr>
        <w:object w:dxaOrig="3360" w:dyaOrig="380" w14:anchorId="71A88215">
          <v:shape id="_x0000_i1072" type="#_x0000_t75" style="width:167.25pt;height:18.75pt" o:ole="">
            <v:imagedata r:id="rId102" o:title=""/>
          </v:shape>
          <o:OLEObject Type="Embed" ProgID="Equation.DSMT4" ShapeID="_x0000_i1072" DrawAspect="Content" ObjectID="_1582375097" r:id="rId103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half of sphere </w:t>
      </w:r>
      <w:r w:rsidRPr="0015075B">
        <w:rPr>
          <w:rFonts w:ascii="Times New Roman" w:hAnsi="Times New Roman"/>
          <w:position w:val="-12"/>
        </w:rPr>
        <w:object w:dxaOrig="1620" w:dyaOrig="440" w14:anchorId="68934D79">
          <v:shape id="_x0000_i1073" type="#_x0000_t75" style="width:81pt;height:21.75pt" o:ole="">
            <v:imagedata r:id="rId104" o:title=""/>
          </v:shape>
          <o:OLEObject Type="Embed" ProgID="Equation.DSMT4" ShapeID="_x0000_i1073" DrawAspect="Content" ObjectID="_1582375098" r:id="rId105"/>
        </w:object>
      </w:r>
      <w:r w:rsidRPr="0015075B">
        <w:rPr>
          <w:rFonts w:ascii="Times New Roman" w:hAnsi="Times New Roman"/>
        </w:rPr>
        <w:t xml:space="preserve"> oriented out toward the positive </w:t>
      </w:r>
      <w:r w:rsidRPr="0015075B">
        <w:rPr>
          <w:rFonts w:ascii="Times New Roman" w:hAnsi="Times New Roman"/>
          <w:i/>
        </w:rPr>
        <w:t>x</w:t>
      </w:r>
      <w:r w:rsidRPr="0015075B">
        <w:rPr>
          <w:rFonts w:ascii="Times New Roman" w:hAnsi="Times New Roman"/>
        </w:rPr>
        <w:t>-axis.</w:t>
      </w:r>
    </w:p>
    <w:p w14:paraId="5DD2548D" w14:textId="249D3FB4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32"/>
        </w:rPr>
        <w:object w:dxaOrig="1620" w:dyaOrig="600" w14:anchorId="760FFFBC">
          <v:shape id="_x0000_i1074" type="#_x0000_t75" style="width:80.25pt;height:30pt" o:ole="">
            <v:imagedata r:id="rId106" o:title=""/>
          </v:shape>
          <o:OLEObject Type="Embed" ProgID="Equation.DSMT4" ShapeID="_x0000_i1074" DrawAspect="Content" ObjectID="_1582375099" r:id="rId107"/>
        </w:object>
      </w:r>
    </w:p>
    <w:p w14:paraId="3FA19EDA" w14:textId="77777777" w:rsidR="007733F7" w:rsidRPr="0015075B" w:rsidRDefault="007733F7" w:rsidP="0015075B">
      <w:pPr>
        <w:rPr>
          <w:rFonts w:ascii="Times New Roman" w:hAnsi="Times New Roman"/>
        </w:rPr>
      </w:pPr>
    </w:p>
    <w:p w14:paraId="690282A8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</w:t>
      </w:r>
      <w:proofErr w:type="gramStart"/>
      <w:r w:rsidRPr="0015075B">
        <w:rPr>
          <w:rFonts w:ascii="Times New Roman" w:hAnsi="Times New Roman"/>
        </w:rPr>
        <w:t xml:space="preserve">evaluate </w:t>
      </w:r>
      <w:proofErr w:type="gramEnd"/>
      <w:r w:rsidRPr="0015075B">
        <w:rPr>
          <w:rFonts w:ascii="Times New Roman" w:hAnsi="Times New Roman"/>
          <w:position w:val="-18"/>
        </w:rPr>
        <w:object w:dxaOrig="1720" w:dyaOrig="480" w14:anchorId="5ED2B4E6">
          <v:shape id="_x0000_i1075" type="#_x0000_t75" style="width:86.25pt;height:24pt" o:ole="">
            <v:imagedata r:id="rId108" o:title=""/>
          </v:shape>
          <o:OLEObject Type="Embed" ProgID="Equation.DSMT4" ShapeID="_x0000_i1075" DrawAspect="Content" ObjectID="_1582375100" r:id="rId109"/>
        </w:object>
      </w:r>
      <w:r w:rsidRPr="0015075B">
        <w:rPr>
          <w:rFonts w:ascii="Times New Roman" w:hAnsi="Times New Roman"/>
        </w:rPr>
        <w:t xml:space="preserve">, where </w:t>
      </w:r>
      <w:r w:rsidRPr="0015075B">
        <w:rPr>
          <w:rFonts w:ascii="Times New Roman" w:hAnsi="Times New Roman"/>
          <w:position w:val="-10"/>
        </w:rPr>
        <w:object w:dxaOrig="2880" w:dyaOrig="380" w14:anchorId="5472C115">
          <v:shape id="_x0000_i1076" type="#_x0000_t75" style="width:143.25pt;height:18.75pt" o:ole="">
            <v:imagedata r:id="rId110" o:title=""/>
          </v:shape>
          <o:OLEObject Type="Embed" ProgID="Equation.DSMT4" ShapeID="_x0000_i1076" DrawAspect="Content" ObjectID="_1582375101" r:id="rId111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curve of the intersection of plane </w:t>
      </w:r>
      <w:r w:rsidRPr="0015075B">
        <w:rPr>
          <w:rFonts w:ascii="Times New Roman" w:hAnsi="Times New Roman"/>
          <w:position w:val="-10"/>
        </w:rPr>
        <w:object w:dxaOrig="1460" w:dyaOrig="320" w14:anchorId="51662130">
          <v:shape id="_x0000_i1077" type="#_x0000_t75" style="width:72.75pt;height:15.75pt" o:ole="">
            <v:imagedata r:id="rId112" o:title=""/>
          </v:shape>
          <o:OLEObject Type="Embed" ProgID="Equation.DSMT4" ShapeID="_x0000_i1077" DrawAspect="Content" ObjectID="_1582375102" r:id="rId113"/>
        </w:object>
      </w:r>
      <w:r w:rsidRPr="0015075B">
        <w:rPr>
          <w:rFonts w:ascii="Times New Roman" w:hAnsi="Times New Roman"/>
        </w:rPr>
        <w:t xml:space="preserve"> and cylinder </w:t>
      </w:r>
      <w:r w:rsidRPr="0015075B">
        <w:rPr>
          <w:rFonts w:ascii="Times New Roman" w:hAnsi="Times New Roman"/>
          <w:position w:val="-10"/>
        </w:rPr>
        <w:object w:dxaOrig="1180" w:dyaOrig="360" w14:anchorId="5614111E">
          <v:shape id="_x0000_i1078" type="#_x0000_t75" style="width:59.25pt;height:18pt" o:ole="">
            <v:imagedata r:id="rId114" o:title=""/>
          </v:shape>
          <o:OLEObject Type="Embed" ProgID="Equation.DSMT4" ShapeID="_x0000_i1078" DrawAspect="Content" ObjectID="_1582375103" r:id="rId115"/>
        </w:object>
      </w:r>
      <w:r w:rsidRPr="0015075B">
        <w:rPr>
          <w:rFonts w:ascii="Times New Roman" w:hAnsi="Times New Roman"/>
        </w:rPr>
        <w:t xml:space="preserve"> oriented clockwise when viewed from above. </w:t>
      </w:r>
    </w:p>
    <w:p w14:paraId="205B5447" w14:textId="3657EF75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720" w:dyaOrig="460" w14:anchorId="5AE18E34">
          <v:shape id="_x0000_i1079" type="#_x0000_t75" style="width:138pt;height:23.25pt" o:ole="">
            <v:imagedata r:id="rId116" o:title=""/>
          </v:shape>
          <o:OLEObject Type="Embed" ProgID="Equation.DSMT4" ShapeID="_x0000_i1079" DrawAspect="Content" ObjectID="_1582375104" r:id="rId117"/>
        </w:object>
      </w:r>
    </w:p>
    <w:p w14:paraId="668A224F" w14:textId="77777777" w:rsidR="007733F7" w:rsidRPr="0015075B" w:rsidRDefault="007733F7" w:rsidP="0015075B">
      <w:pPr>
        <w:rPr>
          <w:rFonts w:ascii="Times New Roman" w:hAnsi="Times New Roman"/>
          <w:position w:val="-18"/>
        </w:rPr>
      </w:pPr>
    </w:p>
    <w:p w14:paraId="6ABCFB30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evaluate </w:t>
      </w:r>
      <w:r w:rsidRPr="0015075B">
        <w:rPr>
          <w:rFonts w:ascii="Times New Roman" w:hAnsi="Times New Roman"/>
          <w:position w:val="-32"/>
        </w:rPr>
        <w:object w:dxaOrig="1320" w:dyaOrig="600" w14:anchorId="1A1946B9">
          <v:shape id="_x0000_i1080" type="#_x0000_t75" style="width:65.25pt;height:30pt" o:ole="">
            <v:imagedata r:id="rId118" o:title=""/>
          </v:shape>
          <o:OLEObject Type="Embed" ProgID="Equation.DSMT4" ShapeID="_x0000_i1080" DrawAspect="Content" ObjectID="_1582375105" r:id="rId119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32"/>
        </w:rPr>
        <w:object w:dxaOrig="6280" w:dyaOrig="760" w14:anchorId="56BAD4EA">
          <v:shape id="_x0000_i1081" type="#_x0000_t75" style="width:314.25pt;height:38.25pt" o:ole="">
            <v:imagedata r:id="rId120" o:title=""/>
          </v:shape>
          <o:OLEObject Type="Embed" ProgID="Equation.DSMT4" ShapeID="_x0000_i1081" DrawAspect="Content" ObjectID="_1582375106" r:id="rId121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consists of the top and the four sides but not the bottom</w:t>
      </w:r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of the cube with vertices </w:t>
      </w:r>
      <w:r w:rsidRPr="0015075B">
        <w:rPr>
          <w:rFonts w:ascii="Times New Roman" w:hAnsi="Times New Roman"/>
          <w:position w:val="-14"/>
        </w:rPr>
        <w:object w:dxaOrig="1480" w:dyaOrig="400" w14:anchorId="5886E734">
          <v:shape id="_x0000_i1082" type="#_x0000_t75" style="width:74.25pt;height:20.25pt" o:ole="">
            <v:imagedata r:id="rId122" o:title=""/>
          </v:shape>
          <o:OLEObject Type="Embed" ProgID="Equation.DSMT4" ShapeID="_x0000_i1082" DrawAspect="Content" ObjectID="_1582375107" r:id="rId123"/>
        </w:object>
      </w:r>
      <w:r w:rsidRPr="0015075B">
        <w:rPr>
          <w:rFonts w:ascii="Times New Roman" w:hAnsi="Times New Roman"/>
        </w:rPr>
        <w:t xml:space="preserve"> oriented outward.</w:t>
      </w:r>
    </w:p>
    <w:p w14:paraId="6EFD40A5" w14:textId="5C53237D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220" w:dyaOrig="480" w14:anchorId="4A6099B2">
          <v:shape id="_x0000_i1083" type="#_x0000_t75" style="width:111pt;height:24pt" o:ole="">
            <v:imagedata r:id="rId124" o:title=""/>
          </v:shape>
          <o:OLEObject Type="Embed" ProgID="Equation.DSMT4" ShapeID="_x0000_i1083" DrawAspect="Content" ObjectID="_1582375108" r:id="rId125"/>
        </w:object>
      </w:r>
    </w:p>
    <w:p w14:paraId="7C8556BC" w14:textId="77777777" w:rsidR="007733F7" w:rsidRPr="0015075B" w:rsidRDefault="007733F7" w:rsidP="0015075B">
      <w:pPr>
        <w:rPr>
          <w:rFonts w:ascii="Times New Roman" w:hAnsi="Times New Roman"/>
          <w:position w:val="-24"/>
        </w:rPr>
      </w:pPr>
    </w:p>
    <w:p w14:paraId="04A5DC7A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evaluate </w:t>
      </w:r>
      <w:r w:rsidRPr="0015075B">
        <w:rPr>
          <w:rFonts w:ascii="Times New Roman" w:hAnsi="Times New Roman"/>
          <w:position w:val="-32"/>
        </w:rPr>
        <w:object w:dxaOrig="1320" w:dyaOrig="600" w14:anchorId="76F51967">
          <v:shape id="_x0000_i1084" type="#_x0000_t75" style="width:65.25pt;height:30pt" o:ole="">
            <v:imagedata r:id="rId118" o:title=""/>
          </v:shape>
          <o:OLEObject Type="Embed" ProgID="Equation.DSMT4" ShapeID="_x0000_i1084" DrawAspect="Content" ObjectID="_1582375109" r:id="rId126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10"/>
        </w:rPr>
        <w:object w:dxaOrig="2960" w:dyaOrig="380" w14:anchorId="33DC7928">
          <v:shape id="_x0000_i1085" type="#_x0000_t75" style="width:147.75pt;height:18.75pt" o:ole="">
            <v:imagedata r:id="rId127" o:title=""/>
          </v:shape>
          <o:OLEObject Type="Embed" ProgID="Equation.DSMT4" ShapeID="_x0000_i1085" DrawAspect="Content" ObjectID="_1582375110" r:id="rId128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the top part</w:t>
      </w:r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of </w:t>
      </w:r>
      <w:r w:rsidRPr="0015075B">
        <w:rPr>
          <w:rFonts w:ascii="Times New Roman" w:hAnsi="Times New Roman"/>
          <w:position w:val="-10"/>
        </w:rPr>
        <w:object w:dxaOrig="1400" w:dyaOrig="360" w14:anchorId="2C20CD39">
          <v:shape id="_x0000_i1086" type="#_x0000_t75" style="width:69.75pt;height:18pt" o:ole="">
            <v:imagedata r:id="rId129" o:title=""/>
          </v:shape>
          <o:OLEObject Type="Embed" ProgID="Equation.DSMT4" ShapeID="_x0000_i1086" DrawAspect="Content" ObjectID="_1582375111" r:id="rId130"/>
        </w:object>
      </w:r>
      <w:r w:rsidRPr="0015075B">
        <w:rPr>
          <w:rFonts w:ascii="Times New Roman" w:hAnsi="Times New Roman"/>
        </w:rPr>
        <w:t xml:space="preserve"> above plane </w:t>
      </w:r>
      <w:r w:rsidRPr="0015075B">
        <w:rPr>
          <w:rFonts w:ascii="Times New Roman" w:hAnsi="Times New Roman"/>
          <w:position w:val="-10"/>
        </w:rPr>
        <w:object w:dxaOrig="560" w:dyaOrig="320" w14:anchorId="016DC772">
          <v:shape id="_x0000_i1087" type="#_x0000_t75" style="width:27.75pt;height:15.75pt" o:ole="">
            <v:imagedata r:id="rId131" o:title=""/>
          </v:shape>
          <o:OLEObject Type="Embed" ProgID="Equation.DSMT4" ShapeID="_x0000_i1087" DrawAspect="Content" ObjectID="_1582375112" r:id="rId132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>is oriented upward.</w:t>
      </w:r>
    </w:p>
    <w:p w14:paraId="760A93D0" w14:textId="2D25421C" w:rsidR="007733F7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60" w:dyaOrig="460" w14:anchorId="6B891BAE">
          <v:shape id="_x0000_i1088" type="#_x0000_t75" style="width:83.25pt;height:23.25pt" o:ole="">
            <v:imagedata r:id="rId133" o:title=""/>
          </v:shape>
          <o:OLEObject Type="Embed" ProgID="Equation.DSMT4" ShapeID="_x0000_i1088" DrawAspect="Content" ObjectID="_1582375113" r:id="rId134"/>
        </w:object>
      </w:r>
    </w:p>
    <w:p w14:paraId="32CB169C" w14:textId="77777777" w:rsidR="007733F7" w:rsidRPr="0015075B" w:rsidRDefault="007733F7" w:rsidP="0015075B">
      <w:pPr>
        <w:rPr>
          <w:rFonts w:ascii="Times New Roman" w:hAnsi="Times New Roman"/>
        </w:rPr>
      </w:pPr>
    </w:p>
    <w:p w14:paraId="4B855818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</w:t>
      </w:r>
      <w:proofErr w:type="gramStart"/>
      <w:r w:rsidRPr="0015075B">
        <w:rPr>
          <w:rFonts w:ascii="Times New Roman" w:hAnsi="Times New Roman"/>
        </w:rPr>
        <w:t xml:space="preserve">evaluate </w:t>
      </w:r>
      <w:proofErr w:type="gramEnd"/>
      <w:r w:rsidRPr="0015075B">
        <w:rPr>
          <w:rFonts w:ascii="Times New Roman" w:hAnsi="Times New Roman"/>
          <w:position w:val="-18"/>
        </w:rPr>
        <w:object w:dxaOrig="1720" w:dyaOrig="480" w14:anchorId="05F7D60E">
          <v:shape id="_x0000_i1089" type="#_x0000_t75" style="width:86.25pt;height:24pt" o:ole="">
            <v:imagedata r:id="rId135" o:title=""/>
          </v:shape>
          <o:OLEObject Type="Embed" ProgID="Equation.DSMT4" ShapeID="_x0000_i1089" DrawAspect="Content" ObjectID="_1582375114" r:id="rId136"/>
        </w:object>
      </w:r>
      <w:r w:rsidRPr="0015075B">
        <w:rPr>
          <w:rFonts w:ascii="Times New Roman" w:hAnsi="Times New Roman"/>
        </w:rPr>
        <w:t xml:space="preserve">, where </w:t>
      </w:r>
      <w:r w:rsidRPr="0015075B">
        <w:rPr>
          <w:rFonts w:ascii="Times New Roman" w:hAnsi="Times New Roman"/>
          <w:position w:val="-10"/>
        </w:rPr>
        <w:object w:dxaOrig="2560" w:dyaOrig="380" w14:anchorId="0FDB8F10">
          <v:shape id="_x0000_i1090" type="#_x0000_t75" style="width:126.75pt;height:18.75pt" o:ole="">
            <v:imagedata r:id="rId137" o:title=""/>
          </v:shape>
          <o:OLEObject Type="Embed" ProgID="Equation.DSMT4" ShapeID="_x0000_i1090" DrawAspect="Content" ObjectID="_1582375115" r:id="rId138"/>
        </w:object>
      </w:r>
      <w:r w:rsidRPr="0015075B">
        <w:rPr>
          <w:rStyle w:val="CommentReference"/>
          <w:rFonts w:ascii="Times New Roman" w:hAnsi="Times New Roman"/>
          <w:sz w:val="24"/>
          <w:szCs w:val="24"/>
        </w:rPr>
        <w:t xml:space="preserve"> </w:t>
      </w:r>
      <w:r w:rsidRPr="0015075B">
        <w:rPr>
          <w:rFonts w:ascii="Times New Roman" w:hAnsi="Times New Roman"/>
        </w:rPr>
        <w:t xml:space="preserve">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>is a triangle with vertices (1, 0, 0), (0, 1, 0) and (0, 0, 1) with counterclockwise orientation.</w:t>
      </w:r>
    </w:p>
    <w:p w14:paraId="55915FEB" w14:textId="342F2328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2260" w:dyaOrig="620" w14:anchorId="750C0039">
          <v:shape id="_x0000_i1091" type="#_x0000_t75" style="width:114pt;height:30.75pt" o:ole="">
            <v:imagedata r:id="rId139" o:title=""/>
          </v:shape>
          <o:OLEObject Type="Embed" ProgID="Equation.DSMT4" ShapeID="_x0000_i1091" DrawAspect="Content" ObjectID="_1582375116" r:id="rId140"/>
        </w:object>
      </w:r>
    </w:p>
    <w:p w14:paraId="0F64901F" w14:textId="77777777" w:rsidR="007733F7" w:rsidRPr="0015075B" w:rsidRDefault="007733F7" w:rsidP="0015075B">
      <w:pPr>
        <w:rPr>
          <w:rFonts w:ascii="Times New Roman" w:hAnsi="Times New Roman"/>
        </w:rPr>
      </w:pPr>
    </w:p>
    <w:p w14:paraId="451993FC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 xml:space="preserve">Use Stokes’ theorem to evaluate line integral </w:t>
      </w:r>
      <w:r w:rsidRPr="0015075B">
        <w:rPr>
          <w:rFonts w:ascii="Times New Roman" w:hAnsi="Times New Roman"/>
          <w:position w:val="-32"/>
        </w:rPr>
        <w:object w:dxaOrig="2160" w:dyaOrig="600" w14:anchorId="68717960">
          <v:shape id="_x0000_i1092" type="#_x0000_t75" style="width:108pt;height:30pt" o:ole="">
            <v:imagedata r:id="rId141" o:title=""/>
          </v:shape>
          <o:OLEObject Type="Embed" ProgID="Equation.DSMT4" ShapeID="_x0000_i1092" DrawAspect="Content" ObjectID="_1582375117" r:id="rId142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 xml:space="preserve"> is a triangle with vertices (3, 0, 0), (0, 0, 2), and (0, 6, 0) traversed in the given order.</w:t>
      </w:r>
    </w:p>
    <w:p w14:paraId="014F0DAE" w14:textId="1FF9BFE5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520" w:dyaOrig="460" w14:anchorId="644A3CA7">
          <v:shape id="_x0000_i1093" type="#_x0000_t75" style="width:77.25pt;height:23.25pt" o:ole="">
            <v:imagedata r:id="rId143" o:title=""/>
          </v:shape>
          <o:OLEObject Type="Embed" ProgID="Equation.DSMT4" ShapeID="_x0000_i1093" DrawAspect="Content" ObjectID="_1582375118" r:id="rId144"/>
        </w:object>
      </w:r>
    </w:p>
    <w:p w14:paraId="4B43645F" w14:textId="77777777" w:rsidR="007733F7" w:rsidRPr="0015075B" w:rsidRDefault="007733F7" w:rsidP="0015075B">
      <w:pPr>
        <w:rPr>
          <w:rFonts w:ascii="Times New Roman" w:hAnsi="Times New Roman"/>
        </w:rPr>
      </w:pPr>
    </w:p>
    <w:p w14:paraId="50CC8B99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evaluate </w:t>
      </w:r>
      <w:r w:rsidRPr="0015075B">
        <w:rPr>
          <w:rFonts w:ascii="Times New Roman" w:hAnsi="Times New Roman"/>
          <w:position w:val="-42"/>
        </w:rPr>
        <w:object w:dxaOrig="2560" w:dyaOrig="820" w14:anchorId="0F05B846">
          <v:shape id="_x0000_i1094" type="#_x0000_t75" style="width:128.25pt;height:41.25pt" o:ole="">
            <v:imagedata r:id="rId145" o:title=""/>
          </v:shape>
          <o:OLEObject Type="Embed" ProgID="Equation.DSMT4" ShapeID="_x0000_i1094" DrawAspect="Content" ObjectID="_1582375119" r:id="rId146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 xml:space="preserve"> is the curve of intersection of plane </w:t>
      </w:r>
      <w:r w:rsidRPr="0015075B">
        <w:rPr>
          <w:rFonts w:ascii="Times New Roman" w:hAnsi="Times New Roman"/>
          <w:position w:val="-6"/>
        </w:rPr>
        <w:object w:dxaOrig="840" w:dyaOrig="279" w14:anchorId="697B1498">
          <v:shape id="_x0000_i1095" type="#_x0000_t75" style="width:42pt;height:14.25pt" o:ole="">
            <v:imagedata r:id="rId147" o:title=""/>
          </v:shape>
          <o:OLEObject Type="Embed" ProgID="Equation.DSMT4" ShapeID="_x0000_i1095" DrawAspect="Content" ObjectID="_1582375120" r:id="rId148"/>
        </w:object>
      </w:r>
      <w:r w:rsidRPr="0015075B">
        <w:rPr>
          <w:rFonts w:ascii="Times New Roman" w:hAnsi="Times New Roman"/>
        </w:rPr>
        <w:t xml:space="preserve"> and ellipsoid </w:t>
      </w:r>
      <w:r w:rsidRPr="0015075B">
        <w:rPr>
          <w:rFonts w:ascii="Times New Roman" w:hAnsi="Times New Roman"/>
          <w:position w:val="-10"/>
        </w:rPr>
        <w:object w:dxaOrig="1680" w:dyaOrig="360" w14:anchorId="31D1E9C8">
          <v:shape id="_x0000_i1096" type="#_x0000_t75" style="width:84pt;height:18pt" o:ole="">
            <v:imagedata r:id="rId149" o:title=""/>
          </v:shape>
          <o:OLEObject Type="Embed" ProgID="Equation.DSMT4" ShapeID="_x0000_i1096" DrawAspect="Content" ObjectID="_1582375121" r:id="rId150"/>
        </w:object>
      </w:r>
      <w:r w:rsidRPr="0015075B">
        <w:rPr>
          <w:rFonts w:ascii="Times New Roman" w:hAnsi="Times New Roman"/>
        </w:rPr>
        <w:t xml:space="preserve"> oriented clockwise from the origin.</w:t>
      </w:r>
    </w:p>
    <w:p w14:paraId="72B58E23" w14:textId="77777777" w:rsidR="00D37192" w:rsidRPr="0015075B" w:rsidRDefault="00D37192" w:rsidP="0015075B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5965722C" wp14:editId="23D9E14C">
            <wp:extent cx="2476500" cy="2790825"/>
            <wp:effectExtent l="0" t="0" r="0" b="9525"/>
            <wp:docPr id="18" name="Picture 18" descr="L:\Clients\Connexions\CONNEX140020_Calculus\05_Art Development\Ch_16\99_Current Art\JPEG\CNX_Calc_Figure_16_07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 descr="L:\Clients\Connexions\CONNEX140020_Calculus\05_Art Development\Ch_16\99_Current Art\JPEG\CNX_Calc_Figure_16_07_202.jp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36A54" w14:textId="736E627B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42"/>
        </w:rPr>
        <w:object w:dxaOrig="3100" w:dyaOrig="820" w14:anchorId="5D0259F9">
          <v:shape id="_x0000_i1097" type="#_x0000_t75" style="width:155.25pt;height:41.25pt" o:ole="">
            <v:imagedata r:id="rId152" o:title=""/>
          </v:shape>
          <o:OLEObject Type="Embed" ProgID="Equation.DSMT4" ShapeID="_x0000_i1097" DrawAspect="Content" ObjectID="_1582375122" r:id="rId153"/>
        </w:object>
      </w:r>
    </w:p>
    <w:p w14:paraId="6CC4FDF2" w14:textId="77777777" w:rsidR="007733F7" w:rsidRPr="0015075B" w:rsidRDefault="007733F7" w:rsidP="0015075B">
      <w:pPr>
        <w:rPr>
          <w:rFonts w:ascii="Times New Roman" w:hAnsi="Times New Roman"/>
        </w:rPr>
      </w:pPr>
    </w:p>
    <w:p w14:paraId="4232E817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evaluate </w:t>
      </w:r>
      <w:r w:rsidRPr="0015075B">
        <w:rPr>
          <w:rFonts w:ascii="Times New Roman" w:hAnsi="Times New Roman"/>
          <w:position w:val="-18"/>
        </w:rPr>
        <w:object w:dxaOrig="1740" w:dyaOrig="460" w14:anchorId="3E4287C3">
          <v:shape id="_x0000_i1098" type="#_x0000_t75" style="width:87.75pt;height:23.25pt" o:ole="">
            <v:imagedata r:id="rId154" o:title=""/>
          </v:shape>
          <o:OLEObject Type="Embed" ProgID="Equation.DSMT4" ShapeID="_x0000_i1098" DrawAspect="Content" ObjectID="_1582375123" r:id="rId155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10"/>
        </w:rPr>
        <w:object w:dxaOrig="2720" w:dyaOrig="380" w14:anchorId="195F29AC">
          <v:shape id="_x0000_i1099" type="#_x0000_t75" style="width:135.75pt;height:18.75pt" o:ole="">
            <v:imagedata r:id="rId156" o:title=""/>
          </v:shape>
          <o:OLEObject Type="Embed" ProgID="Equation.DSMT4" ShapeID="_x0000_i1099" DrawAspect="Content" ObjectID="_1582375124" r:id="rId157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the part of surface </w:t>
      </w:r>
      <w:r w:rsidRPr="0015075B">
        <w:rPr>
          <w:rFonts w:ascii="Times New Roman" w:hAnsi="Times New Roman"/>
          <w:position w:val="-10"/>
        </w:rPr>
        <w:object w:dxaOrig="1500" w:dyaOrig="360" w14:anchorId="72CE5930">
          <v:shape id="_x0000_i1100" type="#_x0000_t75" style="width:75pt;height:18pt" o:ole="">
            <v:imagedata r:id="rId158" o:title=""/>
          </v:shape>
          <o:OLEObject Type="Embed" ProgID="Equation.DSMT4" ShapeID="_x0000_i1100" DrawAspect="Content" ObjectID="_1582375125" r:id="rId159"/>
        </w:object>
      </w:r>
      <w:r w:rsidRPr="0015075B">
        <w:rPr>
          <w:rFonts w:ascii="Times New Roman" w:hAnsi="Times New Roman"/>
        </w:rPr>
        <w:t xml:space="preserve"> with </w:t>
      </w:r>
      <w:r w:rsidRPr="0015075B">
        <w:rPr>
          <w:rFonts w:ascii="Times New Roman" w:hAnsi="Times New Roman"/>
          <w:position w:val="-8"/>
        </w:rPr>
        <w:object w:dxaOrig="660" w:dyaOrig="280" w14:anchorId="71407EFF">
          <v:shape id="_x0000_i1101" type="#_x0000_t75" style="width:33pt;height:14.25pt" o:ole="">
            <v:imagedata r:id="rId160" o:title=""/>
          </v:shape>
          <o:OLEObject Type="Embed" ProgID="Equation.DSMT4" ShapeID="_x0000_i1101" DrawAspect="Content" ObjectID="_1582375126" r:id="rId161"/>
        </w:object>
      </w:r>
      <w:r w:rsidRPr="0015075B">
        <w:rPr>
          <w:rFonts w:ascii="Times New Roman" w:hAnsi="Times New Roman"/>
        </w:rPr>
        <w:t xml:space="preserve"> oriented counterclockwise. </w:t>
      </w:r>
    </w:p>
    <w:p w14:paraId="35FE9073" w14:textId="5C4F1117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040" w:dyaOrig="460" w14:anchorId="5254E084">
          <v:shape id="_x0000_i1102" type="#_x0000_t75" style="width:104.25pt;height:21.75pt" o:ole="">
            <v:imagedata r:id="rId162" o:title=""/>
          </v:shape>
          <o:OLEObject Type="Embed" ProgID="Equation.DSMT4" ShapeID="_x0000_i1102" DrawAspect="Content" ObjectID="_1582375127" r:id="rId163"/>
        </w:object>
      </w:r>
    </w:p>
    <w:p w14:paraId="604F9A03" w14:textId="77777777" w:rsidR="007733F7" w:rsidRPr="0015075B" w:rsidRDefault="007733F7" w:rsidP="0015075B">
      <w:pPr>
        <w:rPr>
          <w:rFonts w:ascii="Times New Roman" w:hAnsi="Times New Roman"/>
        </w:rPr>
      </w:pPr>
    </w:p>
    <w:p w14:paraId="01F85A4E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for vector field </w:t>
      </w:r>
      <w:r w:rsidRPr="0015075B">
        <w:rPr>
          <w:rFonts w:ascii="Times New Roman" w:hAnsi="Times New Roman"/>
          <w:position w:val="-10"/>
        </w:rPr>
        <w:object w:dxaOrig="2560" w:dyaOrig="320" w14:anchorId="1D3606BD">
          <v:shape id="_x0000_i1103" type="#_x0000_t75" style="width:126.75pt;height:15.75pt" o:ole="">
            <v:imagedata r:id="rId164" o:title=""/>
          </v:shape>
          <o:OLEObject Type="Embed" ProgID="Equation.DSMT4" ShapeID="_x0000_i1103" DrawAspect="Content" ObjectID="_1582375128" r:id="rId165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surface </w:t>
      </w:r>
      <w:r w:rsidRPr="0015075B">
        <w:rPr>
          <w:rFonts w:ascii="Times New Roman" w:hAnsi="Times New Roman"/>
          <w:position w:val="-10"/>
        </w:rPr>
        <w:object w:dxaOrig="2180" w:dyaOrig="360" w14:anchorId="3CAD51E2">
          <v:shape id="_x0000_i1104" type="#_x0000_t75" style="width:108.75pt;height:18pt" o:ole="">
            <v:imagedata r:id="rId166" o:title=""/>
          </v:shape>
          <o:OLEObject Type="Embed" ProgID="Equation.DSMT4" ShapeID="_x0000_i1104" DrawAspect="Content" ObjectID="_1582375129" r:id="rId167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 xml:space="preserve"> is boundary circle </w:t>
      </w:r>
      <w:r w:rsidRPr="0015075B">
        <w:rPr>
          <w:rFonts w:ascii="Times New Roman" w:hAnsi="Times New Roman"/>
          <w:position w:val="-10"/>
        </w:rPr>
        <w:object w:dxaOrig="1140" w:dyaOrig="380" w14:anchorId="602B210B">
          <v:shape id="_x0000_i1105" type="#_x0000_t75" style="width:57pt;height:18.75pt" o:ole="">
            <v:imagedata r:id="rId168" o:title=""/>
          </v:shape>
          <o:OLEObject Type="Embed" ProgID="Equation.DSMT4" ShapeID="_x0000_i1105" DrawAspect="Content" ObjectID="_1582375130" r:id="rId169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oriented in the positive </w:t>
      </w:r>
      <w:r w:rsidRPr="0015075B">
        <w:rPr>
          <w:rFonts w:ascii="Times New Roman" w:hAnsi="Times New Roman"/>
          <w:i/>
        </w:rPr>
        <w:t>z</w:t>
      </w:r>
      <w:r w:rsidRPr="0015075B">
        <w:rPr>
          <w:rFonts w:ascii="Times New Roman" w:hAnsi="Times New Roman"/>
        </w:rPr>
        <w:t>-direction.</w:t>
      </w:r>
    </w:p>
    <w:p w14:paraId="2FAD239A" w14:textId="68D44C30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40" w:dyaOrig="460" w14:anchorId="719F89F2">
          <v:shape id="_x0000_i1106" type="#_x0000_t75" style="width:119.25pt;height:21.75pt" o:ole="">
            <v:imagedata r:id="rId170" o:title=""/>
          </v:shape>
          <o:OLEObject Type="Embed" ProgID="Equation.DSMT4" ShapeID="_x0000_i1106" DrawAspect="Content" ObjectID="_1582375131" r:id="rId171"/>
        </w:object>
      </w:r>
    </w:p>
    <w:p w14:paraId="337BCB3E" w14:textId="77777777" w:rsidR="007733F7" w:rsidRPr="0015075B" w:rsidRDefault="007733F7" w:rsidP="0015075B">
      <w:pPr>
        <w:rPr>
          <w:rFonts w:ascii="Times New Roman" w:hAnsi="Times New Roman"/>
        </w:rPr>
      </w:pPr>
    </w:p>
    <w:p w14:paraId="203B8671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 xml:space="preserve">Use Stokes’ theorem for vector field </w:t>
      </w:r>
      <w:r w:rsidRPr="0015075B">
        <w:rPr>
          <w:rFonts w:ascii="Times New Roman" w:hAnsi="Times New Roman"/>
          <w:position w:val="-24"/>
        </w:rPr>
        <w:object w:dxaOrig="3200" w:dyaOrig="620" w14:anchorId="107BF8C9">
          <v:shape id="_x0000_i1107" type="#_x0000_t75" style="width:159.75pt;height:30.75pt" o:ole="">
            <v:imagedata r:id="rId172" o:title=""/>
          </v:shape>
          <o:OLEObject Type="Embed" ProgID="Equation.DSMT4" ShapeID="_x0000_i1107" DrawAspect="Content" ObjectID="_1582375132" r:id="rId173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s that part of the surface of plane </w:t>
      </w:r>
      <w:r w:rsidRPr="0015075B">
        <w:rPr>
          <w:rFonts w:ascii="Times New Roman" w:hAnsi="Times New Roman"/>
          <w:position w:val="-10"/>
        </w:rPr>
        <w:object w:dxaOrig="1200" w:dyaOrig="320" w14:anchorId="7F03F1D6">
          <v:shape id="_x0000_i1108" type="#_x0000_t75" style="width:60pt;height:15.75pt" o:ole="">
            <v:imagedata r:id="rId174" o:title=""/>
          </v:shape>
          <o:OLEObject Type="Embed" ProgID="Equation.DSMT4" ShapeID="_x0000_i1108" DrawAspect="Content" ObjectID="_1582375133" r:id="rId175"/>
        </w:object>
      </w:r>
      <w:r w:rsidRPr="0015075B">
        <w:rPr>
          <w:rFonts w:ascii="Times New Roman" w:hAnsi="Times New Roman"/>
        </w:rPr>
        <w:t xml:space="preserve"> contained within triangle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 xml:space="preserve"> with vertices (1, 0, 0), (0, 1, 0), and (0, 0, 1), traversed counterclockwise as viewed from above.</w:t>
      </w:r>
    </w:p>
    <w:p w14:paraId="26A17013" w14:textId="2F30E264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1200" w:dyaOrig="620" w14:anchorId="55618F22">
          <v:shape id="_x0000_i1109" type="#_x0000_t75" style="width:60pt;height:30.75pt" o:ole="">
            <v:imagedata r:id="rId176" o:title=""/>
          </v:shape>
          <o:OLEObject Type="Embed" ProgID="Equation.DSMT4" ShapeID="_x0000_i1109" DrawAspect="Content" ObjectID="_1582375134" r:id="rId177"/>
        </w:object>
      </w:r>
    </w:p>
    <w:p w14:paraId="0169DA24" w14:textId="77777777" w:rsidR="007733F7" w:rsidRPr="0015075B" w:rsidRDefault="007733F7" w:rsidP="0015075B">
      <w:pPr>
        <w:rPr>
          <w:rFonts w:ascii="Times New Roman" w:hAnsi="Times New Roman"/>
        </w:rPr>
      </w:pPr>
    </w:p>
    <w:p w14:paraId="1A554645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A certain closed path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n plane </w:t>
      </w:r>
      <w:r w:rsidRPr="0015075B">
        <w:rPr>
          <w:rFonts w:ascii="Times New Roman" w:hAnsi="Times New Roman"/>
          <w:position w:val="-10"/>
        </w:rPr>
        <w:object w:dxaOrig="1460" w:dyaOrig="300" w14:anchorId="1ABCF6E0">
          <v:shape id="_x0000_i1110" type="#_x0000_t75" style="width:74.25pt;height:15pt" o:ole="">
            <v:imagedata r:id="rId178" o:title=""/>
          </v:shape>
          <o:OLEObject Type="Embed" ProgID="Equation.DSMT4" ShapeID="_x0000_i1110" DrawAspect="Content" ObjectID="_1582375135" r:id="rId179"/>
        </w:object>
      </w:r>
      <w:r w:rsidRPr="0015075B">
        <w:rPr>
          <w:rFonts w:ascii="Times New Roman" w:hAnsi="Times New Roman"/>
        </w:rPr>
        <w:t xml:space="preserve"> is known to project onto unit circle </w:t>
      </w:r>
      <w:r w:rsidRPr="0015075B">
        <w:rPr>
          <w:rFonts w:ascii="Times New Roman" w:hAnsi="Times New Roman"/>
          <w:position w:val="-10"/>
        </w:rPr>
        <w:object w:dxaOrig="1080" w:dyaOrig="400" w14:anchorId="5E57BBF3">
          <v:shape id="_x0000_i1111" type="#_x0000_t75" style="width:54.75pt;height:20.25pt" o:ole="">
            <v:imagedata r:id="rId180" o:title=""/>
          </v:shape>
          <o:OLEObject Type="Embed" ProgID="Equation.DSMT4" ShapeID="_x0000_i1111" DrawAspect="Content" ObjectID="_1582375136" r:id="rId181"/>
        </w:object>
      </w:r>
      <w:r w:rsidRPr="0015075B">
        <w:rPr>
          <w:rFonts w:ascii="Times New Roman" w:hAnsi="Times New Roman"/>
        </w:rPr>
        <w:t xml:space="preserve"> in the </w:t>
      </w:r>
      <w:proofErr w:type="spellStart"/>
      <w:r w:rsidRPr="0015075B">
        <w:rPr>
          <w:rFonts w:ascii="Times New Roman" w:hAnsi="Times New Roman"/>
          <w:i/>
        </w:rPr>
        <w:t>xy</w:t>
      </w:r>
      <w:proofErr w:type="spellEnd"/>
      <w:r w:rsidRPr="0015075B">
        <w:rPr>
          <w:rFonts w:ascii="Times New Roman" w:hAnsi="Times New Roman"/>
        </w:rPr>
        <w:t xml:space="preserve">-plane. Let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be a constant and let </w:t>
      </w:r>
      <w:r w:rsidRPr="0015075B">
        <w:rPr>
          <w:rFonts w:ascii="Times New Roman" w:hAnsi="Times New Roman"/>
          <w:position w:val="-10"/>
        </w:rPr>
        <w:object w:dxaOrig="2400" w:dyaOrig="320" w14:anchorId="66D24B8A">
          <v:shape id="_x0000_i1112" type="#_x0000_t75" style="width:120pt;height:15.75pt" o:ole="">
            <v:imagedata r:id="rId182" o:title=""/>
          </v:shape>
          <o:OLEObject Type="Embed" ProgID="Equation.DSMT4" ShapeID="_x0000_i1112" DrawAspect="Content" ObjectID="_1582375137" r:id="rId183"/>
        </w:object>
      </w:r>
      <w:r w:rsidRPr="0015075B">
        <w:rPr>
          <w:rFonts w:ascii="Times New Roman" w:hAnsi="Times New Roman"/>
        </w:rPr>
        <w:t xml:space="preserve"> Use Stokes’ theorem to </w:t>
      </w:r>
      <w:proofErr w:type="gramStart"/>
      <w:r w:rsidRPr="0015075B">
        <w:rPr>
          <w:rFonts w:ascii="Times New Roman" w:hAnsi="Times New Roman"/>
        </w:rPr>
        <w:t xml:space="preserve">evaluate </w:t>
      </w:r>
      <w:proofErr w:type="gramEnd"/>
      <w:r w:rsidRPr="0015075B">
        <w:rPr>
          <w:rFonts w:ascii="Times New Roman" w:hAnsi="Times New Roman"/>
          <w:position w:val="-18"/>
        </w:rPr>
        <w:object w:dxaOrig="1460" w:dyaOrig="520" w14:anchorId="2CA8ED69">
          <v:shape id="_x0000_i1113" type="#_x0000_t75" style="width:74.25pt;height:27pt" o:ole="">
            <v:imagedata r:id="rId184" o:title=""/>
          </v:shape>
          <o:OLEObject Type="Embed" ProgID="Equation.DSMT4" ShapeID="_x0000_i1113" DrawAspect="Content" ObjectID="_1582375138" r:id="rId185"/>
        </w:object>
      </w:r>
      <w:r w:rsidRPr="0015075B">
        <w:rPr>
          <w:rFonts w:ascii="Times New Roman" w:hAnsi="Times New Roman"/>
        </w:rPr>
        <w:t>.</w:t>
      </w:r>
    </w:p>
    <w:p w14:paraId="547595D7" w14:textId="54E25950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079" w:dyaOrig="520" w14:anchorId="67A8ADC8">
          <v:shape id="_x0000_i1114" type="#_x0000_t75" style="width:104.25pt;height:27pt" o:ole="">
            <v:imagedata r:id="rId186" o:title=""/>
          </v:shape>
          <o:OLEObject Type="Embed" ProgID="Equation.DSMT4" ShapeID="_x0000_i1114" DrawAspect="Content" ObjectID="_1582375139" r:id="rId187"/>
        </w:object>
      </w:r>
    </w:p>
    <w:p w14:paraId="0A8941C9" w14:textId="77777777" w:rsidR="007733F7" w:rsidRPr="0015075B" w:rsidRDefault="007733F7" w:rsidP="0015075B">
      <w:pPr>
        <w:rPr>
          <w:rFonts w:ascii="Times New Roman" w:hAnsi="Times New Roman"/>
        </w:rPr>
      </w:pPr>
    </w:p>
    <w:p w14:paraId="3E022B9A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and let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be the boundary of surface </w:t>
      </w:r>
      <w:r w:rsidRPr="0015075B">
        <w:rPr>
          <w:rFonts w:ascii="Times New Roman" w:hAnsi="Times New Roman"/>
          <w:position w:val="-10"/>
        </w:rPr>
        <w:object w:dxaOrig="1100" w:dyaOrig="400" w14:anchorId="4D1FCD4A">
          <v:shape id="_x0000_i1115" type="#_x0000_t75" style="width:54.75pt;height:20.25pt" o:ole="">
            <v:imagedata r:id="rId188" o:title=""/>
          </v:shape>
          <o:OLEObject Type="Embed" ProgID="Equation.DSMT4" ShapeID="_x0000_i1115" DrawAspect="Content" ObjectID="_1582375140" r:id="rId189"/>
        </w:object>
      </w:r>
      <w:r w:rsidRPr="0015075B">
        <w:rPr>
          <w:rFonts w:ascii="Times New Roman" w:hAnsi="Times New Roman"/>
        </w:rPr>
        <w:t xml:space="preserve"> with </w:t>
      </w:r>
      <w:r w:rsidRPr="0015075B">
        <w:rPr>
          <w:rFonts w:ascii="Times New Roman" w:hAnsi="Times New Roman"/>
          <w:position w:val="-4"/>
        </w:rPr>
        <w:object w:dxaOrig="900" w:dyaOrig="240" w14:anchorId="58135E7B">
          <v:shape id="_x0000_i1116" type="#_x0000_t75" style="width:45pt;height:12pt" o:ole="">
            <v:imagedata r:id="rId190" o:title=""/>
          </v:shape>
          <o:OLEObject Type="Embed" ProgID="Equation.DSMT4" ShapeID="_x0000_i1116" DrawAspect="Content" ObjectID="_1582375141" r:id="rId191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position w:val="-10"/>
        </w:rPr>
        <w:object w:dxaOrig="940" w:dyaOrig="300" w14:anchorId="7A1C8346">
          <v:shape id="_x0000_i1117" type="#_x0000_t75" style="width:48pt;height:15pt" o:ole="">
            <v:imagedata r:id="rId192" o:title=""/>
          </v:shape>
          <o:OLEObject Type="Embed" ProgID="Equation.DSMT4" ShapeID="_x0000_i1117" DrawAspect="Content" ObjectID="_1582375142" r:id="rId193"/>
        </w:object>
      </w:r>
      <w:r w:rsidRPr="0015075B">
        <w:rPr>
          <w:rFonts w:ascii="Times New Roman" w:hAnsi="Times New Roman"/>
        </w:rPr>
        <w:t xml:space="preserve"> oriented with upward facing normal. Define </w:t>
      </w:r>
    </w:p>
    <w:p w14:paraId="744F8C42" w14:textId="77777777" w:rsidR="00D37192" w:rsidRPr="0015075B" w:rsidRDefault="00D37192" w:rsidP="0015075B">
      <w:pPr>
        <w:pStyle w:val="ListParagraph"/>
        <w:rPr>
          <w:rFonts w:ascii="Times New Roman" w:hAnsi="Times New Roman"/>
        </w:rPr>
      </w:pPr>
      <w:r w:rsidRPr="0015075B">
        <w:rPr>
          <w:rFonts w:ascii="Times New Roman" w:hAnsi="Times New Roman"/>
          <w:position w:val="-20"/>
        </w:rPr>
        <w:object w:dxaOrig="4840" w:dyaOrig="520" w14:anchorId="32E51888">
          <v:shape id="_x0000_i1118" type="#_x0000_t75" style="width:242.25pt;height:26.25pt" o:ole="">
            <v:imagedata r:id="rId194" o:title=""/>
          </v:shape>
          <o:OLEObject Type="Embed" ProgID="Equation.DSMT4" ShapeID="_x0000_i1118" DrawAspect="Content" ObjectID="_1582375143" r:id="rId195"/>
        </w:object>
      </w:r>
      <w:proofErr w:type="gramStart"/>
      <w:r w:rsidRPr="0015075B">
        <w:rPr>
          <w:rFonts w:ascii="Times New Roman" w:hAnsi="Times New Roman"/>
        </w:rPr>
        <w:t>and</w:t>
      </w:r>
      <w:proofErr w:type="gramEnd"/>
      <w:r w:rsidRPr="0015075B">
        <w:rPr>
          <w:rFonts w:ascii="Times New Roman" w:hAnsi="Times New Roman"/>
        </w:rPr>
        <w:t xml:space="preserve"> evaluate </w:t>
      </w:r>
      <w:r w:rsidRPr="0015075B">
        <w:rPr>
          <w:rFonts w:ascii="Times New Roman" w:hAnsi="Times New Roman"/>
          <w:position w:val="-18"/>
        </w:rPr>
        <w:object w:dxaOrig="840" w:dyaOrig="480" w14:anchorId="19EAD5E0">
          <v:shape id="_x0000_i1119" type="#_x0000_t75" style="width:41.25pt;height:24pt" o:ole="">
            <v:imagedata r:id="rId196" o:title=""/>
          </v:shape>
          <o:OLEObject Type="Embed" ProgID="Equation.DSMT4" ShapeID="_x0000_i1119" DrawAspect="Content" ObjectID="_1582375144" r:id="rId197"/>
        </w:object>
      </w:r>
      <w:r w:rsidRPr="0015075B">
        <w:rPr>
          <w:rFonts w:ascii="Times New Roman" w:hAnsi="Times New Roman"/>
        </w:rPr>
        <w:t xml:space="preserve">. </w:t>
      </w:r>
    </w:p>
    <w:p w14:paraId="2AC4AD99" w14:textId="4EAD744A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320" w:dyaOrig="520" w14:anchorId="611BBC41">
          <v:shape id="_x0000_i1120" type="#_x0000_t75" style="width:66.75pt;height:27pt" o:ole="">
            <v:imagedata r:id="rId198" o:title=""/>
          </v:shape>
          <o:OLEObject Type="Embed" ProgID="Equation.DSMT4" ShapeID="_x0000_i1120" DrawAspect="Content" ObjectID="_1582375145" r:id="rId199"/>
        </w:object>
      </w:r>
    </w:p>
    <w:p w14:paraId="6F532487" w14:textId="77777777" w:rsidR="007733F7" w:rsidRPr="0015075B" w:rsidRDefault="007733F7" w:rsidP="0015075B">
      <w:pPr>
        <w:rPr>
          <w:rFonts w:ascii="Times New Roman" w:hAnsi="Times New Roman"/>
        </w:rPr>
      </w:pPr>
    </w:p>
    <w:p w14:paraId="56449688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proofErr w:type="spellStart"/>
      <w:r w:rsidRPr="0015075B">
        <w:rPr>
          <w:rFonts w:ascii="Times New Roman" w:hAnsi="Times New Roman"/>
          <w:i/>
        </w:rPr>
        <w:t>S</w:t>
      </w:r>
      <w:proofErr w:type="spellEnd"/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be hemisphere </w:t>
      </w:r>
      <w:r w:rsidRPr="0015075B">
        <w:rPr>
          <w:rFonts w:ascii="Times New Roman" w:hAnsi="Times New Roman"/>
          <w:position w:val="-10"/>
        </w:rPr>
        <w:object w:dxaOrig="1560" w:dyaOrig="400" w14:anchorId="0011E734">
          <v:shape id="_x0000_i1121" type="#_x0000_t75" style="width:78.75pt;height:20.25pt" o:ole="">
            <v:imagedata r:id="rId200" o:title=""/>
          </v:shape>
          <o:OLEObject Type="Embed" ProgID="Equation.DSMT4" ShapeID="_x0000_i1121" DrawAspect="Content" ObjectID="_1582375146" r:id="rId201"/>
        </w:object>
      </w:r>
      <w:r w:rsidRPr="0015075B">
        <w:rPr>
          <w:rFonts w:ascii="Times New Roman" w:hAnsi="Times New Roman"/>
        </w:rPr>
        <w:t xml:space="preserve"> </w:t>
      </w:r>
      <w:proofErr w:type="gramStart"/>
      <w:r w:rsidRPr="0015075B">
        <w:rPr>
          <w:rFonts w:ascii="Times New Roman" w:hAnsi="Times New Roman"/>
        </w:rPr>
        <w:t xml:space="preserve">with </w:t>
      </w:r>
      <w:proofErr w:type="gramEnd"/>
      <w:r w:rsidRPr="0015075B">
        <w:rPr>
          <w:rFonts w:ascii="Times New Roman" w:hAnsi="Times New Roman"/>
          <w:position w:val="-4"/>
        </w:rPr>
        <w:object w:dxaOrig="540" w:dyaOrig="240" w14:anchorId="49DF6459">
          <v:shape id="_x0000_i1122" type="#_x0000_t75" style="width:27.75pt;height:12pt" o:ole="">
            <v:imagedata r:id="rId202" o:title=""/>
          </v:shape>
          <o:OLEObject Type="Embed" ProgID="Equation.DSMT4" ShapeID="_x0000_i1122" DrawAspect="Content" ObjectID="_1582375147" r:id="rId203"/>
        </w:object>
      </w:r>
      <w:r w:rsidRPr="0015075B">
        <w:rPr>
          <w:rFonts w:ascii="Times New Roman" w:hAnsi="Times New Roman"/>
        </w:rPr>
        <w:t xml:space="preserve">, oriented upward. Let </w:t>
      </w:r>
      <w:r w:rsidRPr="0015075B">
        <w:rPr>
          <w:rFonts w:ascii="Times New Roman" w:hAnsi="Times New Roman"/>
          <w:position w:val="-10"/>
        </w:rPr>
        <w:object w:dxaOrig="3440" w:dyaOrig="380" w14:anchorId="1A19757D">
          <v:shape id="_x0000_i1123" type="#_x0000_t75" style="width:173.25pt;height:18.75pt" o:ole="">
            <v:imagedata r:id="rId204" o:title=""/>
          </v:shape>
          <o:OLEObject Type="Embed" ProgID="Equation.DSMT4" ShapeID="_x0000_i1123" DrawAspect="Content" ObjectID="_1582375148" r:id="rId205"/>
        </w:object>
      </w:r>
      <w:r w:rsidRPr="0015075B">
        <w:rPr>
          <w:rFonts w:ascii="Times New Roman" w:hAnsi="Times New Roman"/>
        </w:rPr>
        <w:t xml:space="preserve"> be a vector field. Use Stokes’ theorem to evaluate </w:t>
      </w:r>
      <w:r w:rsidRPr="0015075B">
        <w:rPr>
          <w:rFonts w:ascii="Times New Roman" w:hAnsi="Times New Roman"/>
          <w:position w:val="-18"/>
        </w:rPr>
        <w:object w:dxaOrig="1359" w:dyaOrig="460" w14:anchorId="5DBD04A4">
          <v:shape id="_x0000_i1124" type="#_x0000_t75" style="width:69pt;height:23.25pt" o:ole="">
            <v:imagedata r:id="rId206" o:title=""/>
          </v:shape>
          <o:OLEObject Type="Embed" ProgID="Equation.DSMT4" ShapeID="_x0000_i1124" DrawAspect="Content" ObjectID="_1582375149" r:id="rId207"/>
        </w:object>
      </w:r>
    </w:p>
    <w:p w14:paraId="204FB1FB" w14:textId="63AD5397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60" w14:anchorId="3767E550">
          <v:shape id="_x0000_i1125" type="#_x0000_t75" style="width:84pt;height:23.25pt" o:ole="">
            <v:imagedata r:id="rId208" o:title=""/>
          </v:shape>
          <o:OLEObject Type="Embed" ProgID="Equation.DSMT4" ShapeID="_x0000_i1125" DrawAspect="Content" ObjectID="_1582375150" r:id="rId209"/>
        </w:object>
      </w:r>
    </w:p>
    <w:p w14:paraId="0B6CAE23" w14:textId="77777777" w:rsidR="007733F7" w:rsidRPr="0015075B" w:rsidRDefault="007733F7" w:rsidP="0015075B">
      <w:pPr>
        <w:rPr>
          <w:rFonts w:ascii="Times New Roman" w:hAnsi="Times New Roman"/>
        </w:rPr>
      </w:pPr>
    </w:p>
    <w:p w14:paraId="2C6BA41B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r w:rsidRPr="0015075B">
        <w:rPr>
          <w:rFonts w:ascii="Times New Roman" w:hAnsi="Times New Roman"/>
          <w:position w:val="-22"/>
        </w:rPr>
        <w:object w:dxaOrig="3680" w:dyaOrig="560" w14:anchorId="27D510D2">
          <v:shape id="_x0000_i1126" type="#_x0000_t75" style="width:183.75pt;height:27.75pt" o:ole="">
            <v:imagedata r:id="rId210" o:title=""/>
          </v:shape>
          <o:OLEObject Type="Embed" ProgID="Equation.DSMT4" ShapeID="_x0000_i1126" DrawAspect="Content" ObjectID="_1582375151" r:id="rId211"/>
        </w:object>
      </w:r>
      <w:r w:rsidRPr="0015075B">
        <w:rPr>
          <w:rFonts w:ascii="Times New Roman" w:hAnsi="Times New Roman"/>
        </w:rPr>
        <w:t xml:space="preserve"> and let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be the graph of function </w:t>
      </w:r>
      <w:r w:rsidRPr="0015075B">
        <w:rPr>
          <w:rFonts w:ascii="Times New Roman" w:hAnsi="Times New Roman"/>
          <w:position w:val="-24"/>
        </w:rPr>
        <w:object w:dxaOrig="1480" w:dyaOrig="680" w14:anchorId="33F30B33">
          <v:shape id="_x0000_i1127" type="#_x0000_t75" style="width:74.25pt;height:33.75pt" o:ole="">
            <v:imagedata r:id="rId212" o:title=""/>
          </v:shape>
          <o:OLEObject Type="Embed" ProgID="Equation.DSMT4" ShapeID="_x0000_i1127" DrawAspect="Content" ObjectID="_1582375152" r:id="rId213"/>
        </w:object>
      </w:r>
      <w:r w:rsidRPr="0015075B">
        <w:rPr>
          <w:rFonts w:ascii="Times New Roman" w:hAnsi="Times New Roman"/>
        </w:rPr>
        <w:t xml:space="preserve"> with </w:t>
      </w:r>
      <w:r w:rsidRPr="0015075B">
        <w:rPr>
          <w:rFonts w:ascii="Times New Roman" w:hAnsi="Times New Roman"/>
          <w:position w:val="-4"/>
        </w:rPr>
        <w:object w:dxaOrig="540" w:dyaOrig="240" w14:anchorId="0E01853D">
          <v:shape id="_x0000_i1128" type="#_x0000_t75" style="width:27.75pt;height:12pt" o:ole="">
            <v:imagedata r:id="rId214" o:title=""/>
          </v:shape>
          <o:OLEObject Type="Embed" ProgID="Equation.DSMT4" ShapeID="_x0000_i1128" DrawAspect="Content" ObjectID="_1582375153" r:id="rId215"/>
        </w:object>
      </w:r>
      <w:r w:rsidRPr="0015075B">
        <w:rPr>
          <w:rFonts w:ascii="Times New Roman" w:hAnsi="Times New Roman"/>
        </w:rPr>
        <w:t xml:space="preserve"> oriented so that the normal vector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has a positive </w:t>
      </w:r>
      <w:r w:rsidRPr="0015075B">
        <w:rPr>
          <w:rFonts w:ascii="Times New Roman" w:hAnsi="Times New Roman"/>
          <w:i/>
        </w:rPr>
        <w:t xml:space="preserve">y </w:t>
      </w:r>
      <w:r w:rsidRPr="0015075B">
        <w:rPr>
          <w:rFonts w:ascii="Times New Roman" w:hAnsi="Times New Roman"/>
        </w:rPr>
        <w:t xml:space="preserve">component. Use Stokes’ theorem to compute </w:t>
      </w:r>
      <w:proofErr w:type="gramStart"/>
      <w:r w:rsidRPr="0015075B">
        <w:rPr>
          <w:rFonts w:ascii="Times New Roman" w:hAnsi="Times New Roman"/>
        </w:rPr>
        <w:t xml:space="preserve">integral </w:t>
      </w:r>
      <w:proofErr w:type="gramEnd"/>
      <w:r w:rsidRPr="0015075B">
        <w:rPr>
          <w:rFonts w:ascii="Times New Roman" w:hAnsi="Times New Roman"/>
          <w:position w:val="-18"/>
        </w:rPr>
        <w:object w:dxaOrig="1360" w:dyaOrig="480" w14:anchorId="6B61233D">
          <v:shape id="_x0000_i1129" type="#_x0000_t75" style="width:69pt;height:24pt" o:ole="">
            <v:imagedata r:id="rId216" o:title=""/>
          </v:shape>
          <o:OLEObject Type="Embed" ProgID="Equation.DSMT4" ShapeID="_x0000_i1129" DrawAspect="Content" ObjectID="_1582375154" r:id="rId217"/>
        </w:object>
      </w:r>
      <w:r w:rsidRPr="0015075B">
        <w:rPr>
          <w:rFonts w:ascii="Times New Roman" w:hAnsi="Times New Roman"/>
        </w:rPr>
        <w:t>.</w:t>
      </w:r>
    </w:p>
    <w:p w14:paraId="388362F2" w14:textId="636125DE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840" w:dyaOrig="460" w14:anchorId="0891D034">
          <v:shape id="_x0000_i1130" type="#_x0000_t75" style="width:93.75pt;height:23.25pt" o:ole="">
            <v:imagedata r:id="rId218" o:title=""/>
          </v:shape>
          <o:OLEObject Type="Embed" ProgID="Equation.DSMT4" ShapeID="_x0000_i1130" DrawAspect="Content" ObjectID="_1582375155" r:id="rId219"/>
        </w:object>
      </w:r>
    </w:p>
    <w:p w14:paraId="20F6957C" w14:textId="77777777" w:rsidR="007733F7" w:rsidRPr="0015075B" w:rsidRDefault="007733F7" w:rsidP="0015075B">
      <w:pPr>
        <w:rPr>
          <w:rFonts w:ascii="Times New Roman" w:hAnsi="Times New Roman"/>
        </w:rPr>
      </w:pPr>
    </w:p>
    <w:p w14:paraId="2377AE2A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</w:t>
      </w:r>
      <w:proofErr w:type="gramStart"/>
      <w:r w:rsidRPr="0015075B">
        <w:rPr>
          <w:rFonts w:ascii="Times New Roman" w:hAnsi="Times New Roman"/>
        </w:rPr>
        <w:t xml:space="preserve">evaluate </w:t>
      </w:r>
      <w:proofErr w:type="gramEnd"/>
      <w:r w:rsidRPr="0015075B">
        <w:rPr>
          <w:rFonts w:ascii="Times New Roman" w:hAnsi="Times New Roman"/>
          <w:position w:val="-18"/>
        </w:rPr>
        <w:object w:dxaOrig="840" w:dyaOrig="480" w14:anchorId="5CED03BA">
          <v:shape id="_x0000_i1131" type="#_x0000_t75" style="width:42.75pt;height:24pt" o:ole="">
            <v:imagedata r:id="rId220" o:title=""/>
          </v:shape>
          <o:OLEObject Type="Embed" ProgID="Equation.DSMT4" ShapeID="_x0000_i1131" DrawAspect="Content" ObjectID="_1582375156" r:id="rId221"/>
        </w:object>
      </w:r>
      <w:r w:rsidRPr="0015075B">
        <w:rPr>
          <w:rFonts w:ascii="Times New Roman" w:hAnsi="Times New Roman"/>
        </w:rPr>
        <w:t xml:space="preserve">, where </w:t>
      </w:r>
      <w:r w:rsidRPr="0015075B">
        <w:rPr>
          <w:rFonts w:ascii="Times New Roman" w:hAnsi="Times New Roman"/>
          <w:position w:val="-10"/>
        </w:rPr>
        <w:object w:dxaOrig="2320" w:dyaOrig="320" w14:anchorId="0BB4D030">
          <v:shape id="_x0000_i1132" type="#_x0000_t75" style="width:116.25pt;height:15.75pt" o:ole="">
            <v:imagedata r:id="rId222" o:title=""/>
          </v:shape>
          <o:OLEObject Type="Embed" ProgID="Equation.DSMT4" ShapeID="_x0000_i1132" DrawAspect="Content" ObjectID="_1582375157" r:id="rId223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a triangle with vertices (0, 0, 0), (2, 0, 0) and </w:t>
      </w:r>
      <w:r w:rsidRPr="0015075B">
        <w:rPr>
          <w:rFonts w:ascii="Times New Roman" w:hAnsi="Times New Roman"/>
          <w:position w:val="-10"/>
        </w:rPr>
        <w:object w:dxaOrig="1120" w:dyaOrig="320" w14:anchorId="32A37E35">
          <v:shape id="_x0000_i1133" type="#_x0000_t75" style="width:56.25pt;height:15.75pt" o:ole="">
            <v:imagedata r:id="rId224" o:title=""/>
          </v:shape>
          <o:OLEObject Type="Embed" ProgID="Equation.DSMT4" ShapeID="_x0000_i1133" DrawAspect="Content" ObjectID="_1582375158" r:id="rId225"/>
        </w:object>
      </w:r>
      <w:r w:rsidRPr="0015075B">
        <w:rPr>
          <w:rFonts w:ascii="Times New Roman" w:hAnsi="Times New Roman"/>
        </w:rPr>
        <w:t xml:space="preserve"> oriented counterclockwise when viewed from above.</w:t>
      </w:r>
    </w:p>
    <w:p w14:paraId="41614957" w14:textId="2ED175BD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340" w:dyaOrig="480" w14:anchorId="452D76A5">
          <v:shape id="_x0000_i1134" type="#_x0000_t75" style="width:66.75pt;height:24pt" o:ole="">
            <v:imagedata r:id="rId226" o:title=""/>
          </v:shape>
          <o:OLEObject Type="Embed" ProgID="Equation.DSMT4" ShapeID="_x0000_i1134" DrawAspect="Content" ObjectID="_1582375159" r:id="rId227"/>
        </w:object>
      </w:r>
    </w:p>
    <w:p w14:paraId="349E9646" w14:textId="77777777" w:rsidR="007733F7" w:rsidRPr="0015075B" w:rsidRDefault="007733F7" w:rsidP="0015075B">
      <w:pPr>
        <w:rPr>
          <w:rFonts w:ascii="Times New Roman" w:hAnsi="Times New Roman"/>
          <w:position w:val="-18"/>
        </w:rPr>
      </w:pPr>
    </w:p>
    <w:p w14:paraId="4C475E67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 xml:space="preserve">Use the surface integral in Stokes’ theorem to calculate the circulation of field </w:t>
      </w:r>
      <w:r w:rsidRPr="0015075B">
        <w:rPr>
          <w:rFonts w:ascii="Times New Roman" w:hAnsi="Times New Roman"/>
          <w:b/>
        </w:rPr>
        <w:t>F</w:t>
      </w:r>
      <w:r w:rsidRPr="0015075B">
        <w:rPr>
          <w:rFonts w:ascii="Times New Roman" w:hAnsi="Times New Roman"/>
        </w:rPr>
        <w:t>,</w:t>
      </w:r>
      <w:r w:rsidRPr="0015075B">
        <w:rPr>
          <w:rFonts w:ascii="Times New Roman" w:hAnsi="Times New Roman"/>
          <w:b/>
        </w:rPr>
        <w:t xml:space="preserve"> </w:t>
      </w:r>
      <w:r w:rsidRPr="0015075B">
        <w:rPr>
          <w:rFonts w:ascii="Times New Roman" w:hAnsi="Times New Roman"/>
          <w:position w:val="-10"/>
        </w:rPr>
        <w:object w:dxaOrig="2520" w:dyaOrig="400" w14:anchorId="7C2D650A">
          <v:shape id="_x0000_i1135" type="#_x0000_t75" style="width:126.75pt;height:20.25pt" o:ole="">
            <v:imagedata r:id="rId228" o:title=""/>
          </v:shape>
          <o:OLEObject Type="Embed" ProgID="Equation.DSMT4" ShapeID="_x0000_i1135" DrawAspect="Content" ObjectID="_1582375160" r:id="rId229"/>
        </w:object>
      </w:r>
      <w:r w:rsidRPr="0015075B">
        <w:rPr>
          <w:rFonts w:ascii="Times New Roman" w:hAnsi="Times New Roman"/>
        </w:rPr>
        <w:t xml:space="preserve">around </w:t>
      </w:r>
      <w:r w:rsidRPr="0015075B">
        <w:rPr>
          <w:rFonts w:ascii="Times New Roman" w:hAnsi="Times New Roman"/>
          <w:i/>
        </w:rPr>
        <w:t>C</w:t>
      </w:r>
      <w:r w:rsidRPr="0015075B">
        <w:rPr>
          <w:rFonts w:ascii="Times New Roman" w:hAnsi="Times New Roman"/>
        </w:rPr>
        <w:t>,</w:t>
      </w:r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which is the intersection of cylinder </w:t>
      </w:r>
      <w:r w:rsidRPr="0015075B">
        <w:rPr>
          <w:rFonts w:ascii="Times New Roman" w:hAnsi="Times New Roman"/>
          <w:position w:val="-10"/>
        </w:rPr>
        <w:object w:dxaOrig="1120" w:dyaOrig="400" w14:anchorId="748A2D50">
          <v:shape id="_x0000_i1136" type="#_x0000_t75" style="width:56.25pt;height:20.25pt" o:ole="">
            <v:imagedata r:id="rId230" o:title=""/>
          </v:shape>
          <o:OLEObject Type="Embed" ProgID="Equation.DSMT4" ShapeID="_x0000_i1136" DrawAspect="Content" ObjectID="_1582375161" r:id="rId231"/>
        </w:object>
      </w:r>
      <w:r w:rsidRPr="0015075B">
        <w:rPr>
          <w:rFonts w:ascii="Times New Roman" w:hAnsi="Times New Roman"/>
        </w:rPr>
        <w:t xml:space="preserve"> and hemisphere </w:t>
      </w:r>
      <w:r w:rsidRPr="0015075B">
        <w:rPr>
          <w:rFonts w:ascii="Times New Roman" w:hAnsi="Times New Roman"/>
          <w:position w:val="-10"/>
        </w:rPr>
        <w:object w:dxaOrig="2300" w:dyaOrig="400" w14:anchorId="73F9397D">
          <v:shape id="_x0000_i1137" type="#_x0000_t75" style="width:114.75pt;height:20.25pt" o:ole="">
            <v:imagedata r:id="rId232" o:title=""/>
          </v:shape>
          <o:OLEObject Type="Embed" ProgID="Equation.DSMT4" ShapeID="_x0000_i1137" DrawAspect="Content" ObjectID="_1582375162" r:id="rId233"/>
        </w:object>
      </w:r>
      <w:r w:rsidRPr="0015075B">
        <w:rPr>
          <w:rFonts w:ascii="Times New Roman" w:hAnsi="Times New Roman"/>
        </w:rPr>
        <w:t xml:space="preserve"> oriented counterclockwise when viewed from above.</w:t>
      </w:r>
    </w:p>
    <w:p w14:paraId="60344B08" w14:textId="77777777" w:rsidR="00D37192" w:rsidRPr="0015075B" w:rsidRDefault="00D37192" w:rsidP="0015075B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78A4D5E1" wp14:editId="66AE1E8F">
            <wp:extent cx="2686050" cy="2619375"/>
            <wp:effectExtent l="0" t="0" r="0" b="9525"/>
            <wp:docPr id="19" name="Picture 19" descr="L:\Clients\Connexions\CONNEX140020_Calculus\05_Art Development\Ch_16\99_Current Art\JPEG\CNX_Calc_Figure_16_07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 descr="L:\Clients\Connexions\CONNEX140020_Calculus\05_Art Development\Ch_16\99_Current Art\JPEG\CNX_Calc_Figure_16_07_203.jpg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5B653" w14:textId="42F7C143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460" w:dyaOrig="460" w14:anchorId="3B1F721D">
          <v:shape id="_x0000_i1138" type="#_x0000_t75" style="width:74.25pt;height:23.25pt" o:ole="">
            <v:imagedata r:id="rId235" o:title=""/>
          </v:shape>
          <o:OLEObject Type="Embed" ProgID="Equation.DSMT4" ShapeID="_x0000_i1138" DrawAspect="Content" ObjectID="_1582375163" r:id="rId236"/>
        </w:object>
      </w:r>
    </w:p>
    <w:p w14:paraId="51E46A93" w14:textId="77777777" w:rsidR="007733F7" w:rsidRPr="0015075B" w:rsidRDefault="007733F7" w:rsidP="0015075B">
      <w:pPr>
        <w:rPr>
          <w:rFonts w:ascii="Times New Roman" w:hAnsi="Times New Roman"/>
        </w:rPr>
      </w:pPr>
    </w:p>
    <w:p w14:paraId="76205914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Use Stokes’ theorem to compute </w:t>
      </w:r>
      <w:r w:rsidRPr="0015075B">
        <w:rPr>
          <w:rFonts w:ascii="Times New Roman" w:hAnsi="Times New Roman"/>
          <w:position w:val="-18"/>
        </w:rPr>
        <w:object w:dxaOrig="1400" w:dyaOrig="480" w14:anchorId="40698632">
          <v:shape id="_x0000_i1139" type="#_x0000_t75" style="width:69.75pt;height:24pt" o:ole="">
            <v:imagedata r:id="rId237" o:title=""/>
          </v:shape>
          <o:OLEObject Type="Embed" ProgID="Equation.DSMT4" ShapeID="_x0000_i1139" DrawAspect="Content" ObjectID="_1582375164" r:id="rId238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10"/>
        </w:rPr>
        <w:object w:dxaOrig="2620" w:dyaOrig="400" w14:anchorId="2B4E06D4">
          <v:shape id="_x0000_i1140" type="#_x0000_t75" style="width:132pt;height:20.25pt" o:ole="">
            <v:imagedata r:id="rId239" o:title=""/>
          </v:shape>
          <o:OLEObject Type="Embed" ProgID="Equation.DSMT4" ShapeID="_x0000_i1140" DrawAspect="Content" ObjectID="_1582375165" r:id="rId240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a part of plane </w:t>
      </w:r>
      <w:r w:rsidRPr="0015075B">
        <w:rPr>
          <w:rFonts w:ascii="Times New Roman" w:hAnsi="Times New Roman"/>
          <w:position w:val="-10"/>
        </w:rPr>
        <w:object w:dxaOrig="900" w:dyaOrig="300" w14:anchorId="6B68C49C">
          <v:shape id="_x0000_i1141" type="#_x0000_t75" style="width:45pt;height:15pt" o:ole="">
            <v:imagedata r:id="rId241" o:title=""/>
          </v:shape>
          <o:OLEObject Type="Embed" ProgID="Equation.DSMT4" ShapeID="_x0000_i1141" DrawAspect="Content" ObjectID="_1582375166" r:id="rId242"/>
        </w:object>
      </w:r>
      <w:r w:rsidRPr="0015075B">
        <w:rPr>
          <w:rFonts w:ascii="Times New Roman" w:hAnsi="Times New Roman"/>
        </w:rPr>
        <w:t xml:space="preserve"> inside cylinder </w:t>
      </w:r>
      <w:r w:rsidRPr="0015075B">
        <w:rPr>
          <w:rFonts w:ascii="Times New Roman" w:hAnsi="Times New Roman"/>
          <w:position w:val="-10"/>
        </w:rPr>
        <w:object w:dxaOrig="1080" w:dyaOrig="400" w14:anchorId="2D4B8D75">
          <v:shape id="_x0000_i1142" type="#_x0000_t75" style="width:54.75pt;height:20.25pt" o:ole="">
            <v:imagedata r:id="rId243" o:title=""/>
          </v:shape>
          <o:OLEObject Type="Embed" ProgID="Equation.DSMT4" ShapeID="_x0000_i1142" DrawAspect="Content" ObjectID="_1582375167" r:id="rId244"/>
        </w:object>
      </w:r>
      <w:r w:rsidRPr="0015075B">
        <w:rPr>
          <w:rFonts w:ascii="Times New Roman" w:hAnsi="Times New Roman"/>
        </w:rPr>
        <w:t xml:space="preserve"> and oriented counterclockwise.</w:t>
      </w:r>
    </w:p>
    <w:p w14:paraId="55D26923" w14:textId="77777777" w:rsidR="00D37192" w:rsidRPr="0015075B" w:rsidRDefault="00D37192" w:rsidP="0015075B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40D73D86" wp14:editId="1C6014E6">
            <wp:extent cx="2619375" cy="2771775"/>
            <wp:effectExtent l="0" t="0" r="9525" b="9525"/>
            <wp:docPr id="20" name="Picture 20" descr="L:\Clients\Connexions\CONNEX140020_Calculus\05_Art Development\Ch_16\99_Current Art\JPEG\CNX_Calc_Figure_16_07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 descr="L:\Clients\Connexions\CONNEX140020_Calculus\05_Art Development\Ch_16\99_Current Art\JPEG\CNX_Calc_Figure_16_07_204.jpg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F6687" w14:textId="56E9803E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60" w14:anchorId="467E93DA">
          <v:shape id="_x0000_i1143" type="#_x0000_t75" style="width:86.25pt;height:23.25pt" o:ole="">
            <v:imagedata r:id="rId246" o:title=""/>
          </v:shape>
          <o:OLEObject Type="Embed" ProgID="Equation.DSMT4" ShapeID="_x0000_i1143" DrawAspect="Content" ObjectID="_1582375168" r:id="rId247"/>
        </w:object>
      </w:r>
    </w:p>
    <w:p w14:paraId="56E9A7CF" w14:textId="77777777" w:rsidR="007733F7" w:rsidRPr="0015075B" w:rsidRDefault="007733F7" w:rsidP="0015075B">
      <w:pPr>
        <w:rPr>
          <w:rFonts w:ascii="Times New Roman" w:hAnsi="Times New Roman"/>
        </w:rPr>
      </w:pPr>
    </w:p>
    <w:p w14:paraId="6E2D10F9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 xml:space="preserve">Use Stokes’ theorem to evaluate </w:t>
      </w:r>
      <w:r w:rsidRPr="0015075B">
        <w:rPr>
          <w:rFonts w:ascii="Times New Roman" w:hAnsi="Times New Roman"/>
          <w:position w:val="-18"/>
        </w:rPr>
        <w:object w:dxaOrig="1360" w:dyaOrig="480" w14:anchorId="00FADD94">
          <v:shape id="_x0000_i1144" type="#_x0000_t75" style="width:68.25pt;height:24pt" o:ole="">
            <v:imagedata r:id="rId248" o:title=""/>
          </v:shape>
          <o:OLEObject Type="Embed" ProgID="Equation.DSMT4" ShapeID="_x0000_i1144" DrawAspect="Content" ObjectID="_1582375169" r:id="rId249"/>
        </w:object>
      </w:r>
      <w:r w:rsidRPr="0015075B">
        <w:rPr>
          <w:rFonts w:ascii="Times New Roman" w:hAnsi="Times New Roman"/>
        </w:rPr>
        <w:t xml:space="preserve">, where </w:t>
      </w:r>
      <w:r w:rsidRPr="0015075B">
        <w:rPr>
          <w:rFonts w:ascii="Times New Roman" w:hAnsi="Times New Roman"/>
          <w:position w:val="-10"/>
        </w:rPr>
        <w:object w:dxaOrig="2660" w:dyaOrig="400" w14:anchorId="33131FE7">
          <v:shape id="_x0000_i1145" type="#_x0000_t75" style="width:134.25pt;height:20.25pt" o:ole="">
            <v:imagedata r:id="rId250" o:title=""/>
          </v:shape>
          <o:OLEObject Type="Embed" ProgID="Equation.DSMT4" ShapeID="_x0000_i1145" DrawAspect="Content" ObjectID="_1582375170" r:id="rId251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the part of plane </w:t>
      </w:r>
      <w:r w:rsidRPr="0015075B">
        <w:rPr>
          <w:rFonts w:ascii="Times New Roman" w:hAnsi="Times New Roman"/>
          <w:position w:val="-10"/>
        </w:rPr>
        <w:object w:dxaOrig="1200" w:dyaOrig="300" w14:anchorId="7FBBB00A">
          <v:shape id="_x0000_i1146" type="#_x0000_t75" style="width:60pt;height:15pt" o:ole="">
            <v:imagedata r:id="rId252" o:title=""/>
          </v:shape>
          <o:OLEObject Type="Embed" ProgID="Equation.DSMT4" ShapeID="_x0000_i1146" DrawAspect="Content" ObjectID="_1582375171" r:id="rId253"/>
        </w:object>
      </w:r>
      <w:r w:rsidRPr="0015075B">
        <w:rPr>
          <w:rFonts w:ascii="Times New Roman" w:hAnsi="Times New Roman"/>
        </w:rPr>
        <w:t xml:space="preserve"> in the positive octant and oriented counterclockwise </w:t>
      </w:r>
      <w:r w:rsidRPr="0015075B">
        <w:rPr>
          <w:rFonts w:ascii="Times New Roman" w:hAnsi="Times New Roman"/>
          <w:position w:val="-10"/>
        </w:rPr>
        <w:object w:dxaOrig="1740" w:dyaOrig="300" w14:anchorId="5E5D7424">
          <v:shape id="_x0000_i1147" type="#_x0000_t75" style="width:87.75pt;height:15pt" o:ole="">
            <v:imagedata r:id="rId254" o:title=""/>
          </v:shape>
          <o:OLEObject Type="Embed" ProgID="Equation.DSMT4" ShapeID="_x0000_i1147" DrawAspect="Content" ObjectID="_1582375172" r:id="rId255"/>
        </w:object>
      </w:r>
      <w:r w:rsidRPr="0015075B">
        <w:rPr>
          <w:rFonts w:ascii="Times New Roman" w:hAnsi="Times New Roman"/>
        </w:rPr>
        <w:t xml:space="preserve"> </w:t>
      </w:r>
    </w:p>
    <w:p w14:paraId="51F108AE" w14:textId="5CD78F82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24"/>
        </w:rPr>
        <w:object w:dxaOrig="1719" w:dyaOrig="620" w14:anchorId="423D7EF1">
          <v:shape id="_x0000_i1148" type="#_x0000_t75" style="width:87pt;height:30.75pt" o:ole="">
            <v:imagedata r:id="rId256" o:title=""/>
          </v:shape>
          <o:OLEObject Type="Embed" ProgID="Equation.DSMT4" ShapeID="_x0000_i1148" DrawAspect="Content" ObjectID="_1582375173" r:id="rId257"/>
        </w:object>
      </w:r>
    </w:p>
    <w:p w14:paraId="54A949DD" w14:textId="77777777" w:rsidR="007733F7" w:rsidRPr="0015075B" w:rsidRDefault="007733F7" w:rsidP="0015075B">
      <w:pPr>
        <w:rPr>
          <w:rFonts w:ascii="Times New Roman" w:hAnsi="Times New Roman"/>
          <w:position w:val="-24"/>
        </w:rPr>
      </w:pPr>
    </w:p>
    <w:p w14:paraId="26E6EE87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r w:rsidRPr="0015075B">
        <w:rPr>
          <w:rFonts w:ascii="Times New Roman" w:hAnsi="Times New Roman"/>
          <w:position w:val="-10"/>
        </w:rPr>
        <w:object w:dxaOrig="2680" w:dyaOrig="320" w14:anchorId="4C3BB2AD">
          <v:shape id="_x0000_i1149" type="#_x0000_t75" style="width:134.25pt;height:15.75pt" o:ole="">
            <v:imagedata r:id="rId258" o:title=""/>
          </v:shape>
          <o:OLEObject Type="Embed" ProgID="Equation.DSMT4" ShapeID="_x0000_i1149" DrawAspect="Content" ObjectID="_1582375174" r:id="rId259"/>
        </w:object>
      </w:r>
      <w:r w:rsidRPr="0015075B">
        <w:rPr>
          <w:rFonts w:ascii="Times New Roman" w:hAnsi="Times New Roman"/>
        </w:rPr>
        <w:t xml:space="preserve"> and let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be the intersection of plane </w:t>
      </w:r>
      <w:r w:rsidRPr="0015075B">
        <w:rPr>
          <w:rFonts w:ascii="Times New Roman" w:hAnsi="Times New Roman"/>
          <w:position w:val="-4"/>
        </w:rPr>
        <w:object w:dxaOrig="860" w:dyaOrig="240" w14:anchorId="2942697F">
          <v:shape id="_x0000_i1150" type="#_x0000_t75" style="width:44.25pt;height:12pt" o:ole="">
            <v:imagedata r:id="rId260" o:title=""/>
          </v:shape>
          <o:OLEObject Type="Embed" ProgID="Equation.DSMT4" ShapeID="_x0000_i1150" DrawAspect="Content" ObjectID="_1582375175" r:id="rId261"/>
        </w:object>
      </w:r>
      <w:r w:rsidRPr="0015075B">
        <w:rPr>
          <w:rFonts w:ascii="Times New Roman" w:hAnsi="Times New Roman"/>
        </w:rPr>
        <w:t xml:space="preserve"> and cylinder </w:t>
      </w:r>
      <w:r w:rsidRPr="0015075B">
        <w:rPr>
          <w:rFonts w:ascii="Times New Roman" w:hAnsi="Times New Roman"/>
          <w:position w:val="-10"/>
        </w:rPr>
        <w:object w:dxaOrig="1160" w:dyaOrig="400" w14:anchorId="73D5EE06">
          <v:shape id="_x0000_i1151" type="#_x0000_t75" style="width:57.75pt;height:20.25pt" o:ole="">
            <v:imagedata r:id="rId262" o:title=""/>
          </v:shape>
          <o:OLEObject Type="Embed" ProgID="Equation.DSMT4" ShapeID="_x0000_i1151" DrawAspect="Content" ObjectID="_1582375176" r:id="rId263"/>
        </w:object>
      </w:r>
      <w:r w:rsidRPr="0015075B">
        <w:rPr>
          <w:rFonts w:ascii="Times New Roman" w:hAnsi="Times New Roman"/>
        </w:rPr>
        <w:t xml:space="preserve"> which is oriented counterclockwise when viewed from the top. Compute the line integral of </w:t>
      </w:r>
      <w:r w:rsidRPr="0015075B">
        <w:rPr>
          <w:rFonts w:ascii="Times New Roman" w:hAnsi="Times New Roman"/>
          <w:b/>
        </w:rPr>
        <w:t xml:space="preserve">F </w:t>
      </w:r>
      <w:r w:rsidRPr="0015075B">
        <w:rPr>
          <w:rFonts w:ascii="Times New Roman" w:hAnsi="Times New Roman"/>
        </w:rPr>
        <w:t xml:space="preserve">over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>using Stokes’ theorem.</w:t>
      </w:r>
    </w:p>
    <w:p w14:paraId="0459796D" w14:textId="7D8382BE" w:rsidR="00D37192" w:rsidRPr="0015075B" w:rsidRDefault="00D37192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 </w:t>
      </w:r>
      <w:r w:rsidR="007733F7" w:rsidRPr="0015075B">
        <w:rPr>
          <w:rFonts w:ascii="Times New Roman" w:hAnsi="Times New Roman"/>
        </w:rPr>
        <w:t>Answer</w:t>
      </w:r>
      <w:r w:rsidRPr="0015075B">
        <w:rPr>
          <w:rFonts w:ascii="Times New Roman" w:hAnsi="Times New Roman"/>
        </w:rPr>
        <w:t xml:space="preserve">: </w:t>
      </w:r>
      <w:r w:rsidRPr="0015075B">
        <w:rPr>
          <w:rFonts w:ascii="Times New Roman" w:hAnsi="Times New Roman"/>
          <w:position w:val="-18"/>
        </w:rPr>
        <w:object w:dxaOrig="2100" w:dyaOrig="460" w14:anchorId="7119418E">
          <v:shape id="_x0000_i1152" type="#_x0000_t75" style="width:105pt;height:23.25pt" o:ole="">
            <v:imagedata r:id="rId264" o:title=""/>
          </v:shape>
          <o:OLEObject Type="Embed" ProgID="Equation.DSMT4" ShapeID="_x0000_i1152" DrawAspect="Content" ObjectID="_1582375177" r:id="rId265"/>
        </w:object>
      </w:r>
    </w:p>
    <w:p w14:paraId="393B9C99" w14:textId="77777777" w:rsidR="007733F7" w:rsidRPr="0015075B" w:rsidRDefault="007733F7" w:rsidP="0015075B">
      <w:pPr>
        <w:rPr>
          <w:rFonts w:ascii="Times New Roman" w:hAnsi="Times New Roman"/>
          <w:position w:val="-18"/>
        </w:rPr>
      </w:pPr>
    </w:p>
    <w:p w14:paraId="77940FE7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let </w:t>
      </w:r>
      <w:r w:rsidRPr="0015075B">
        <w:rPr>
          <w:rFonts w:ascii="Times New Roman" w:hAnsi="Times New Roman"/>
          <w:position w:val="-10"/>
        </w:rPr>
        <w:object w:dxaOrig="3400" w:dyaOrig="400" w14:anchorId="70F4DBA5">
          <v:shape id="_x0000_i1153" type="#_x0000_t75" style="width:170.25pt;height:20.25pt" o:ole="">
            <v:imagedata r:id="rId266" o:title=""/>
          </v:shape>
          <o:OLEObject Type="Embed" ProgID="Equation.DSMT4" ShapeID="_x0000_i1153" DrawAspect="Content" ObjectID="_1582375178" r:id="rId267"/>
        </w:object>
      </w:r>
      <w:r w:rsidRPr="0015075B">
        <w:rPr>
          <w:rFonts w:ascii="Times New Roman" w:hAnsi="Times New Roman"/>
        </w:rPr>
        <w:t xml:space="preserve"> Use Stokes’ theorem to compute the surface integral of curl </w:t>
      </w:r>
      <w:r w:rsidRPr="0015075B">
        <w:rPr>
          <w:rFonts w:ascii="Times New Roman" w:hAnsi="Times New Roman"/>
          <w:b/>
        </w:rPr>
        <w:t xml:space="preserve">F </w:t>
      </w:r>
      <w:r w:rsidRPr="0015075B">
        <w:rPr>
          <w:rFonts w:ascii="Times New Roman" w:hAnsi="Times New Roman"/>
        </w:rPr>
        <w:t xml:space="preserve">over surface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with inward orientation consisting of cube </w:t>
      </w:r>
      <w:r w:rsidRPr="0015075B">
        <w:rPr>
          <w:rFonts w:ascii="Times New Roman" w:hAnsi="Times New Roman"/>
          <w:position w:val="-10"/>
        </w:rPr>
        <w:object w:dxaOrig="1960" w:dyaOrig="320" w14:anchorId="7C9B3AE7">
          <v:shape id="_x0000_i1154" type="#_x0000_t75" style="width:98.25pt;height:15.75pt" o:ole="">
            <v:imagedata r:id="rId268" o:title=""/>
          </v:shape>
          <o:OLEObject Type="Embed" ProgID="Equation.DSMT4" ShapeID="_x0000_i1154" DrawAspect="Content" ObjectID="_1582375179" r:id="rId269"/>
        </w:object>
      </w:r>
      <w:r w:rsidRPr="0015075B">
        <w:rPr>
          <w:rFonts w:ascii="Times New Roman" w:hAnsi="Times New Roman"/>
        </w:rPr>
        <w:t xml:space="preserve"> with the right side missing.</w:t>
      </w:r>
    </w:p>
    <w:p w14:paraId="063311CC" w14:textId="3EF370E0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360" w:dyaOrig="460" w14:anchorId="6A2FBAC2">
          <v:shape id="_x0000_i1155" type="#_x0000_t75" style="width:117.75pt;height:23.25pt" o:ole="">
            <v:imagedata r:id="rId270" o:title=""/>
          </v:shape>
          <o:OLEObject Type="Embed" ProgID="Equation.DSMT4" ShapeID="_x0000_i1155" DrawAspect="Content" ObjectID="_1582375180" r:id="rId271"/>
        </w:object>
      </w:r>
    </w:p>
    <w:p w14:paraId="27E3BD28" w14:textId="77777777" w:rsidR="007733F7" w:rsidRPr="0015075B" w:rsidRDefault="007733F7" w:rsidP="0015075B">
      <w:pPr>
        <w:rPr>
          <w:rFonts w:ascii="Times New Roman" w:hAnsi="Times New Roman"/>
        </w:rPr>
      </w:pPr>
    </w:p>
    <w:p w14:paraId="703E82C4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proofErr w:type="spellStart"/>
      <w:r w:rsidRPr="0015075B">
        <w:rPr>
          <w:rFonts w:ascii="Times New Roman" w:hAnsi="Times New Roman"/>
          <w:i/>
        </w:rPr>
        <w:t>S</w:t>
      </w:r>
      <w:proofErr w:type="spellEnd"/>
      <w:r w:rsidRPr="0015075B">
        <w:rPr>
          <w:rFonts w:ascii="Times New Roman" w:hAnsi="Times New Roman"/>
        </w:rPr>
        <w:t xml:space="preserve"> be ellipsoid </w:t>
      </w:r>
      <w:r w:rsidRPr="0015075B">
        <w:rPr>
          <w:rFonts w:ascii="Times New Roman" w:hAnsi="Times New Roman"/>
          <w:position w:val="-24"/>
        </w:rPr>
        <w:object w:dxaOrig="1600" w:dyaOrig="660" w14:anchorId="441C94A5">
          <v:shape id="_x0000_i1156" type="#_x0000_t75" style="width:80.25pt;height:33pt" o:ole="">
            <v:imagedata r:id="rId272" o:title=""/>
          </v:shape>
          <o:OLEObject Type="Embed" ProgID="Equation.DSMT4" ShapeID="_x0000_i1156" DrawAspect="Content" ObjectID="_1582375181" r:id="rId273"/>
        </w:object>
      </w:r>
      <w:r w:rsidRPr="0015075B">
        <w:rPr>
          <w:rFonts w:ascii="Times New Roman" w:hAnsi="Times New Roman"/>
        </w:rPr>
        <w:t xml:space="preserve"> oriented counterclockwise and let </w:t>
      </w:r>
      <w:r w:rsidRPr="0015075B">
        <w:rPr>
          <w:rFonts w:ascii="Times New Roman" w:hAnsi="Times New Roman"/>
          <w:b/>
        </w:rPr>
        <w:t xml:space="preserve">F </w:t>
      </w:r>
      <w:r w:rsidRPr="0015075B">
        <w:rPr>
          <w:rFonts w:ascii="Times New Roman" w:hAnsi="Times New Roman"/>
        </w:rPr>
        <w:t>be a vector field with component functions that have continuous partial derivatives.</w:t>
      </w:r>
    </w:p>
    <w:p w14:paraId="292B9A3B" w14:textId="136AD864" w:rsidR="00D37192" w:rsidRPr="0015075B" w:rsidRDefault="007733F7" w:rsidP="0015075B">
      <w:pPr>
        <w:pStyle w:val="ListParagraph"/>
        <w:ind w:left="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00" w:dyaOrig="460" w14:anchorId="177F5490">
          <v:shape id="_x0000_i1157" type="#_x0000_t75" style="width:80.25pt;height:23.25pt" o:ole="">
            <v:imagedata r:id="rId274" o:title=""/>
          </v:shape>
          <o:OLEObject Type="Embed" ProgID="Equation.DSMT4" ShapeID="_x0000_i1157" DrawAspect="Content" ObjectID="_1582375182" r:id="rId275"/>
        </w:object>
      </w:r>
    </w:p>
    <w:p w14:paraId="04FC35D2" w14:textId="77777777" w:rsidR="007733F7" w:rsidRPr="0015075B" w:rsidRDefault="007733F7" w:rsidP="0015075B">
      <w:pPr>
        <w:pStyle w:val="ListParagraph"/>
        <w:rPr>
          <w:rFonts w:ascii="Times New Roman" w:hAnsi="Times New Roman"/>
        </w:rPr>
      </w:pPr>
    </w:p>
    <w:p w14:paraId="08C89B09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proofErr w:type="spellStart"/>
      <w:r w:rsidRPr="0015075B">
        <w:rPr>
          <w:rFonts w:ascii="Times New Roman" w:hAnsi="Times New Roman"/>
          <w:i/>
        </w:rPr>
        <w:t>S</w:t>
      </w:r>
      <w:proofErr w:type="spellEnd"/>
      <w:r w:rsidRPr="0015075B">
        <w:rPr>
          <w:rFonts w:ascii="Times New Roman" w:hAnsi="Times New Roman"/>
        </w:rPr>
        <w:t xml:space="preserve"> be the part of paraboloid </w:t>
      </w:r>
      <w:r w:rsidRPr="0015075B">
        <w:rPr>
          <w:rFonts w:ascii="Times New Roman" w:hAnsi="Times New Roman"/>
          <w:position w:val="-10"/>
        </w:rPr>
        <w:object w:dxaOrig="1420" w:dyaOrig="400" w14:anchorId="0ADBCAE5">
          <v:shape id="_x0000_i1158" type="#_x0000_t75" style="width:71.25pt;height:20.25pt" o:ole="">
            <v:imagedata r:id="rId276" o:title=""/>
          </v:shape>
          <o:OLEObject Type="Embed" ProgID="Equation.DSMT4" ShapeID="_x0000_i1158" DrawAspect="Content" ObjectID="_1582375183" r:id="rId277"/>
        </w:object>
      </w:r>
      <w:r w:rsidRPr="0015075B">
        <w:rPr>
          <w:rFonts w:ascii="Times New Roman" w:hAnsi="Times New Roman"/>
        </w:rPr>
        <w:t xml:space="preserve"> with </w:t>
      </w:r>
      <w:r w:rsidRPr="0015075B">
        <w:rPr>
          <w:rFonts w:ascii="Times New Roman" w:hAnsi="Times New Roman"/>
          <w:position w:val="-6"/>
        </w:rPr>
        <w:object w:dxaOrig="580" w:dyaOrig="260" w14:anchorId="2D03579C">
          <v:shape id="_x0000_i1159" type="#_x0000_t75" style="width:29.25pt;height:14.25pt" o:ole="">
            <v:imagedata r:id="rId278" o:title=""/>
          </v:shape>
          <o:OLEObject Type="Embed" ProgID="Equation.DSMT4" ShapeID="_x0000_i1159" DrawAspect="Content" ObjectID="_1582375184" r:id="rId279"/>
        </w:object>
      </w:r>
      <w:r w:rsidRPr="0015075B">
        <w:rPr>
          <w:rFonts w:ascii="Times New Roman" w:hAnsi="Times New Roman"/>
        </w:rPr>
        <w:t xml:space="preserve"> Verify Stokes’ theorem for vector field </w:t>
      </w:r>
      <w:r w:rsidRPr="0015075B">
        <w:rPr>
          <w:rFonts w:ascii="Times New Roman" w:hAnsi="Times New Roman"/>
          <w:position w:val="-10"/>
        </w:rPr>
        <w:object w:dxaOrig="2720" w:dyaOrig="320" w14:anchorId="7444B9C9">
          <v:shape id="_x0000_i1160" type="#_x0000_t75" style="width:135.75pt;height:15.75pt" o:ole="">
            <v:imagedata r:id="rId280" o:title=""/>
          </v:shape>
          <o:OLEObject Type="Embed" ProgID="Equation.DSMT4" ShapeID="_x0000_i1160" DrawAspect="Content" ObjectID="_1582375185" r:id="rId281"/>
        </w:object>
      </w:r>
      <w:r w:rsidRPr="0015075B">
        <w:rPr>
          <w:rFonts w:ascii="Times New Roman" w:hAnsi="Times New Roman"/>
        </w:rPr>
        <w:t xml:space="preserve"> </w:t>
      </w:r>
    </w:p>
    <w:p w14:paraId="12F05455" w14:textId="5AA96353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960" w:dyaOrig="460" w14:anchorId="0B98441E">
          <v:shape id="_x0000_i1161" type="#_x0000_t75" style="width:98.25pt;height:23.25pt" o:ole="">
            <v:imagedata r:id="rId282" o:title=""/>
          </v:shape>
          <o:OLEObject Type="Embed" ProgID="Equation.DSMT4" ShapeID="_x0000_i1161" DrawAspect="Content" ObjectID="_1582375186" r:id="rId283"/>
        </w:object>
      </w:r>
    </w:p>
    <w:p w14:paraId="2F543D2C" w14:textId="77777777" w:rsidR="007733F7" w:rsidRPr="0015075B" w:rsidRDefault="007733F7" w:rsidP="0015075B">
      <w:pPr>
        <w:rPr>
          <w:rFonts w:ascii="Times New Roman" w:hAnsi="Times New Roman"/>
          <w:position w:val="-18"/>
        </w:rPr>
      </w:pPr>
    </w:p>
    <w:p w14:paraId="28DFECDD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792" w:hanging="792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evaluate </w:t>
      </w:r>
      <w:r w:rsidRPr="0015075B">
        <w:rPr>
          <w:rFonts w:ascii="Times New Roman" w:hAnsi="Times New Roman"/>
          <w:position w:val="-18"/>
        </w:rPr>
        <w:object w:dxaOrig="920" w:dyaOrig="480" w14:anchorId="6B79DC2E">
          <v:shape id="_x0000_i1162" type="#_x0000_t75" style="width:45.75pt;height:24pt" o:ole="">
            <v:imagedata r:id="rId284" o:title=""/>
          </v:shape>
          <o:OLEObject Type="Embed" ProgID="Equation.DSMT4" ShapeID="_x0000_i1162" DrawAspect="Content" ObjectID="_1582375187" r:id="rId285"/>
        </w:object>
      </w:r>
      <w:r w:rsidRPr="0015075B">
        <w:rPr>
          <w:rFonts w:ascii="Times New Roman" w:hAnsi="Times New Roman"/>
        </w:rPr>
        <w:t xml:space="preserve"> if </w:t>
      </w:r>
      <w:r w:rsidRPr="0015075B">
        <w:rPr>
          <w:rFonts w:ascii="Times New Roman" w:hAnsi="Times New Roman"/>
          <w:position w:val="-18"/>
        </w:rPr>
        <w:object w:dxaOrig="5020" w:dyaOrig="480" w14:anchorId="3D00D423">
          <v:shape id="_x0000_i1163" type="#_x0000_t75" style="width:252pt;height:24pt" o:ole="">
            <v:imagedata r:id="rId286" o:title=""/>
          </v:shape>
          <o:OLEObject Type="Embed" ProgID="Equation.DSMT4" ShapeID="_x0000_i1163" DrawAspect="Content" ObjectID="_1582375188" r:id="rId287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s the curve given by </w:t>
      </w:r>
      <w:r w:rsidRPr="0015075B">
        <w:rPr>
          <w:rFonts w:ascii="Times New Roman" w:hAnsi="Times New Roman"/>
          <w:position w:val="-10"/>
        </w:rPr>
        <w:object w:dxaOrig="3420" w:dyaOrig="320" w14:anchorId="63D70D1E">
          <v:shape id="_x0000_i1164" type="#_x0000_t75" style="width:171.75pt;height:15.75pt" o:ole="">
            <v:imagedata r:id="rId288" o:title=""/>
          </v:shape>
          <o:OLEObject Type="Embed" ProgID="Equation.DSMT4" ShapeID="_x0000_i1164" DrawAspect="Content" ObjectID="_1582375189" r:id="rId289"/>
        </w:object>
      </w:r>
      <w:r w:rsidRPr="0015075B">
        <w:rPr>
          <w:rFonts w:ascii="Times New Roman" w:hAnsi="Times New Roman"/>
        </w:rPr>
        <w:t xml:space="preserve"> </w:t>
      </w:r>
    </w:p>
    <w:p w14:paraId="318EA5AA" w14:textId="4DBB888A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200" w:dyaOrig="480" w14:anchorId="4C1F1FE6">
          <v:shape id="_x0000_i1165" type="#_x0000_t75" style="width:60pt;height:24pt" o:ole="">
            <v:imagedata r:id="rId290" o:title=""/>
          </v:shape>
          <o:OLEObject Type="Embed" ProgID="Equation.DSMT4" ShapeID="_x0000_i1165" DrawAspect="Content" ObjectID="_1582375190" r:id="rId291"/>
        </w:object>
      </w:r>
    </w:p>
    <w:p w14:paraId="2E7201E2" w14:textId="77777777" w:rsidR="007733F7" w:rsidRPr="0015075B" w:rsidRDefault="007733F7" w:rsidP="0015075B">
      <w:pPr>
        <w:rPr>
          <w:rFonts w:ascii="Times New Roman" w:hAnsi="Times New Roman"/>
        </w:rPr>
      </w:pPr>
    </w:p>
    <w:p w14:paraId="48763A42" w14:textId="77777777" w:rsidR="00D37192" w:rsidRPr="0015075B" w:rsidRDefault="00D37192" w:rsidP="0015075B">
      <w:pPr>
        <w:pStyle w:val="ListParagraph"/>
        <w:numPr>
          <w:ilvl w:val="0"/>
          <w:numId w:val="44"/>
        </w:numPr>
        <w:ind w:left="792" w:hanging="792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t xml:space="preserve">[T] </w:t>
      </w:r>
      <w:r w:rsidRPr="0015075B">
        <w:rPr>
          <w:rFonts w:ascii="Times New Roman" w:hAnsi="Times New Roman"/>
        </w:rPr>
        <w:t xml:space="preserve">Use a CAS and Stokes’ theorem to evaluate </w:t>
      </w:r>
      <w:r w:rsidRPr="0015075B">
        <w:rPr>
          <w:rFonts w:ascii="Times New Roman" w:hAnsi="Times New Roman"/>
          <w:position w:val="-10"/>
        </w:rPr>
        <w:object w:dxaOrig="3140" w:dyaOrig="400" w14:anchorId="611798E3">
          <v:shape id="_x0000_i1166" type="#_x0000_t75" style="width:158.25pt;height:20.25pt" o:ole="">
            <v:imagedata r:id="rId292" o:title=""/>
          </v:shape>
          <o:OLEObject Type="Embed" ProgID="Equation.DSMT4" ShapeID="_x0000_i1166" DrawAspect="Content" ObjectID="_1582375191" r:id="rId293"/>
        </w:object>
      </w:r>
      <w:r w:rsidRPr="0015075B">
        <w:rPr>
          <w:rFonts w:ascii="Times New Roman" w:hAnsi="Times New Roman"/>
        </w:rPr>
        <w:t xml:space="preserve"> with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as a portion of paraboloid </w:t>
      </w:r>
      <w:r w:rsidRPr="0015075B">
        <w:rPr>
          <w:rFonts w:ascii="Times New Roman" w:hAnsi="Times New Roman"/>
          <w:position w:val="-10"/>
        </w:rPr>
        <w:object w:dxaOrig="1440" w:dyaOrig="400" w14:anchorId="6151309A">
          <v:shape id="_x0000_i1167" type="#_x0000_t75" style="width:1in;height:20.25pt" o:ole="">
            <v:imagedata r:id="rId294" o:title=""/>
          </v:shape>
          <o:OLEObject Type="Embed" ProgID="Equation.DSMT4" ShapeID="_x0000_i1167" DrawAspect="Content" ObjectID="_1582375192" r:id="rId295"/>
        </w:object>
      </w:r>
      <w:r w:rsidRPr="0015075B">
        <w:rPr>
          <w:rFonts w:ascii="Times New Roman" w:hAnsi="Times New Roman"/>
        </w:rPr>
        <w:t xml:space="preserve"> cut off by the </w:t>
      </w:r>
      <w:proofErr w:type="spellStart"/>
      <w:r w:rsidRPr="0015075B">
        <w:rPr>
          <w:rFonts w:ascii="Times New Roman" w:hAnsi="Times New Roman"/>
          <w:i/>
        </w:rPr>
        <w:t>xy</w:t>
      </w:r>
      <w:proofErr w:type="spellEnd"/>
      <w:r w:rsidRPr="0015075B">
        <w:rPr>
          <w:rFonts w:ascii="Times New Roman" w:hAnsi="Times New Roman"/>
        </w:rPr>
        <w:t>-plane oriented counterclockwise.</w:t>
      </w:r>
    </w:p>
    <w:p w14:paraId="7AA5C519" w14:textId="66BEF638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500" w:dyaOrig="480" w14:anchorId="02C2729E">
          <v:shape id="_x0000_i1168" type="#_x0000_t75" style="width:126pt;height:24pt" o:ole="">
            <v:imagedata r:id="rId296" o:title=""/>
          </v:shape>
          <o:OLEObject Type="Embed" ProgID="Equation.DSMT4" ShapeID="_x0000_i1168" DrawAspect="Content" ObjectID="_1582375193" r:id="rId297"/>
        </w:object>
      </w:r>
    </w:p>
    <w:p w14:paraId="46F8A83F" w14:textId="77777777" w:rsidR="007733F7" w:rsidRPr="0015075B" w:rsidRDefault="007733F7" w:rsidP="0015075B">
      <w:pPr>
        <w:rPr>
          <w:rFonts w:ascii="Times New Roman" w:hAnsi="Times New Roman"/>
          <w:position w:val="-18"/>
        </w:rPr>
      </w:pPr>
    </w:p>
    <w:p w14:paraId="44874917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  <w:b/>
        </w:rPr>
        <w:lastRenderedPageBreak/>
        <w:t xml:space="preserve">[T] </w:t>
      </w:r>
      <w:r w:rsidRPr="0015075B">
        <w:rPr>
          <w:rFonts w:ascii="Times New Roman" w:hAnsi="Times New Roman"/>
        </w:rPr>
        <w:t xml:space="preserve">Use a CAS to evaluate </w:t>
      </w:r>
      <w:r w:rsidRPr="0015075B">
        <w:rPr>
          <w:rFonts w:ascii="Times New Roman" w:hAnsi="Times New Roman"/>
          <w:position w:val="-18"/>
        </w:rPr>
        <w:object w:dxaOrig="1520" w:dyaOrig="480" w14:anchorId="78B3D5BC">
          <v:shape id="_x0000_i1169" type="#_x0000_t75" style="width:75.75pt;height:24pt" o:ole="">
            <v:imagedata r:id="rId298" o:title=""/>
          </v:shape>
          <o:OLEObject Type="Embed" ProgID="Equation.DSMT4" ShapeID="_x0000_i1169" DrawAspect="Content" ObjectID="_1582375194" r:id="rId299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10"/>
        </w:rPr>
        <w:object w:dxaOrig="2660" w:dyaOrig="320" w14:anchorId="261B924D">
          <v:shape id="_x0000_i1170" type="#_x0000_t75" style="width:134.25pt;height:15.75pt" o:ole="">
            <v:imagedata r:id="rId300" o:title=""/>
          </v:shape>
          <o:OLEObject Type="Embed" ProgID="Equation.DSMT4" ShapeID="_x0000_i1170" DrawAspect="Content" ObjectID="_1582375195" r:id="rId301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b/>
          <w:i/>
        </w:rPr>
        <w:t>S</w:t>
      </w:r>
      <w:r w:rsidRPr="0015075B">
        <w:rPr>
          <w:rFonts w:ascii="Times New Roman" w:hAnsi="Times New Roman"/>
        </w:rPr>
        <w:t xml:space="preserve"> is the surface parametrically by </w:t>
      </w:r>
      <w:r w:rsidRPr="0015075B">
        <w:rPr>
          <w:rFonts w:ascii="Times New Roman" w:hAnsi="Times New Roman"/>
          <w:position w:val="-18"/>
        </w:rPr>
        <w:object w:dxaOrig="3620" w:dyaOrig="480" w14:anchorId="0AC847E7">
          <v:shape id="_x0000_i1171" type="#_x0000_t75" style="width:182.25pt;height:24pt" o:ole="">
            <v:imagedata r:id="rId302" o:title=""/>
          </v:shape>
          <o:OLEObject Type="Embed" ProgID="Equation.DSMT4" ShapeID="_x0000_i1171" DrawAspect="Content" ObjectID="_1582375196" r:id="rId303"/>
        </w:object>
      </w:r>
      <w:r w:rsidRPr="0015075B">
        <w:rPr>
          <w:rFonts w:ascii="Times New Roman" w:hAnsi="Times New Roman"/>
        </w:rPr>
        <w:t xml:space="preserve"> </w:t>
      </w:r>
      <w:r w:rsidRPr="0015075B">
        <w:rPr>
          <w:rFonts w:ascii="Times New Roman" w:hAnsi="Times New Roman"/>
          <w:position w:val="-14"/>
        </w:rPr>
        <w:object w:dxaOrig="2220" w:dyaOrig="420" w14:anchorId="407B17AC">
          <v:shape id="_x0000_i1172" type="#_x0000_t75" style="width:111.75pt;height:21.75pt" o:ole="">
            <v:imagedata r:id="rId304" o:title=""/>
          </v:shape>
          <o:OLEObject Type="Embed" ProgID="Equation.DSMT4" ShapeID="_x0000_i1172" DrawAspect="Content" ObjectID="_1582375197" r:id="rId305"/>
        </w:object>
      </w:r>
      <w:r w:rsidRPr="0015075B">
        <w:rPr>
          <w:rFonts w:ascii="Times New Roman" w:hAnsi="Times New Roman"/>
        </w:rPr>
        <w:t xml:space="preserve"> </w:t>
      </w:r>
    </w:p>
    <w:p w14:paraId="150BDEAF" w14:textId="4C5B53ED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460" w:dyaOrig="480" w14:anchorId="4D480883">
          <v:shape id="_x0000_i1173" type="#_x0000_t75" style="width:123.75pt;height:24pt" o:ole="">
            <v:imagedata r:id="rId306" o:title=""/>
          </v:shape>
          <o:OLEObject Type="Embed" ProgID="Equation.DSMT4" ShapeID="_x0000_i1173" DrawAspect="Content" ObjectID="_1582375198" r:id="rId307"/>
        </w:object>
      </w:r>
    </w:p>
    <w:p w14:paraId="66AF792C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036AA590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Let </w:t>
      </w:r>
      <w:proofErr w:type="spellStart"/>
      <w:r w:rsidRPr="0015075B">
        <w:rPr>
          <w:rFonts w:ascii="Times New Roman" w:hAnsi="Times New Roman"/>
          <w:i/>
        </w:rPr>
        <w:t>S</w:t>
      </w:r>
      <w:proofErr w:type="spellEnd"/>
      <w:r w:rsidRPr="0015075B">
        <w:rPr>
          <w:rFonts w:ascii="Times New Roman" w:hAnsi="Times New Roman"/>
          <w:i/>
        </w:rPr>
        <w:t xml:space="preserve"> </w:t>
      </w:r>
      <w:r w:rsidRPr="0015075B">
        <w:rPr>
          <w:rFonts w:ascii="Times New Roman" w:hAnsi="Times New Roman"/>
        </w:rPr>
        <w:t xml:space="preserve">be paraboloid </w:t>
      </w:r>
      <w:r w:rsidRPr="0015075B">
        <w:rPr>
          <w:rFonts w:ascii="Times New Roman" w:hAnsi="Times New Roman"/>
          <w:position w:val="-18"/>
        </w:rPr>
        <w:object w:dxaOrig="1800" w:dyaOrig="480" w14:anchorId="5F7B5A10">
          <v:shape id="_x0000_i1174" type="#_x0000_t75" style="width:90pt;height:24pt" o:ole="">
            <v:imagedata r:id="rId308" o:title=""/>
          </v:shape>
          <o:OLEObject Type="Embed" ProgID="Equation.DSMT4" ShapeID="_x0000_i1174" DrawAspect="Content" ObjectID="_1582375199" r:id="rId309"/>
        </w:object>
      </w:r>
      <w:r w:rsidRPr="0015075B">
        <w:rPr>
          <w:rFonts w:ascii="Times New Roman" w:hAnsi="Times New Roman"/>
        </w:rPr>
        <w:t xml:space="preserve"> for </w:t>
      </w:r>
      <w:r w:rsidRPr="0015075B">
        <w:rPr>
          <w:rFonts w:ascii="Times New Roman" w:hAnsi="Times New Roman"/>
          <w:position w:val="-8"/>
        </w:rPr>
        <w:object w:dxaOrig="600" w:dyaOrig="280" w14:anchorId="1A3AF4CD">
          <v:shape id="_x0000_i1175" type="#_x0000_t75" style="width:30.75pt;height:14.25pt" o:ole="">
            <v:imagedata r:id="rId310" o:title=""/>
          </v:shape>
          <o:OLEObject Type="Embed" ProgID="Equation.DSMT4" ShapeID="_x0000_i1175" DrawAspect="Content" ObjectID="_1582375200" r:id="rId311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position w:val="-4"/>
        </w:rPr>
        <w:object w:dxaOrig="560" w:dyaOrig="240" w14:anchorId="62CE1FE8">
          <v:shape id="_x0000_i1176" type="#_x0000_t75" style="width:27.75pt;height:12pt" o:ole="">
            <v:imagedata r:id="rId312" o:title=""/>
          </v:shape>
          <o:OLEObject Type="Embed" ProgID="Equation.DSMT4" ShapeID="_x0000_i1176" DrawAspect="Content" ObjectID="_1582375201" r:id="rId313"/>
        </w:object>
      </w:r>
      <w:r w:rsidRPr="0015075B">
        <w:rPr>
          <w:rFonts w:ascii="Times New Roman" w:hAnsi="Times New Roman"/>
        </w:rPr>
        <w:t xml:space="preserve">is a real number. Let </w:t>
      </w:r>
      <w:r w:rsidRPr="0015075B">
        <w:rPr>
          <w:rFonts w:ascii="Times New Roman" w:hAnsi="Times New Roman"/>
          <w:position w:val="-14"/>
        </w:rPr>
        <w:object w:dxaOrig="2360" w:dyaOrig="420" w14:anchorId="18AAF368">
          <v:shape id="_x0000_i1177" type="#_x0000_t75" style="width:117.75pt;height:21pt" o:ole="">
            <v:imagedata r:id="rId314" o:title=""/>
          </v:shape>
          <o:OLEObject Type="Embed" ProgID="Equation.DSMT4" ShapeID="_x0000_i1177" DrawAspect="Content" ObjectID="_1582375202" r:id="rId315"/>
        </w:object>
      </w:r>
      <w:r w:rsidRPr="0015075B">
        <w:rPr>
          <w:rFonts w:ascii="Times New Roman" w:hAnsi="Times New Roman"/>
        </w:rPr>
        <w:t xml:space="preserve"> For what value(s) of </w:t>
      </w:r>
      <w:r w:rsidRPr="0015075B">
        <w:rPr>
          <w:rFonts w:ascii="Times New Roman" w:hAnsi="Times New Roman"/>
          <w:i/>
        </w:rPr>
        <w:t xml:space="preserve">a </w:t>
      </w:r>
      <w:r w:rsidRPr="0015075B">
        <w:rPr>
          <w:rFonts w:ascii="Times New Roman" w:hAnsi="Times New Roman"/>
        </w:rPr>
        <w:t xml:space="preserve">(if any) does </w:t>
      </w:r>
      <w:r w:rsidRPr="0015075B">
        <w:rPr>
          <w:rFonts w:ascii="Times New Roman" w:hAnsi="Times New Roman"/>
          <w:position w:val="-18"/>
        </w:rPr>
        <w:object w:dxaOrig="1660" w:dyaOrig="480" w14:anchorId="71489460">
          <v:shape id="_x0000_i1178" type="#_x0000_t75" style="width:83.25pt;height:24pt" o:ole="">
            <v:imagedata r:id="rId316" o:title=""/>
          </v:shape>
          <o:OLEObject Type="Embed" ProgID="Equation.DSMT4" ShapeID="_x0000_i1178" DrawAspect="Content" ObjectID="_1582375203" r:id="rId317"/>
        </w:object>
      </w:r>
      <w:r w:rsidRPr="0015075B">
        <w:rPr>
          <w:rFonts w:ascii="Times New Roman" w:hAnsi="Times New Roman"/>
        </w:rPr>
        <w:t xml:space="preserve"> have its maximum value?</w:t>
      </w:r>
    </w:p>
    <w:p w14:paraId="2D5E2B74" w14:textId="48AA2C7A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040" w:dyaOrig="460" w14:anchorId="08711E8A">
          <v:shape id="_x0000_i1179" type="#_x0000_t75" style="width:102.75pt;height:23.25pt" o:ole="">
            <v:imagedata r:id="rId318" o:title=""/>
          </v:shape>
          <o:OLEObject Type="Embed" ProgID="Equation.DSMT4" ShapeID="_x0000_i1179" DrawAspect="Content" ObjectID="_1582375204" r:id="rId319"/>
        </w:object>
      </w:r>
      <w:r w:rsidR="00D37192" w:rsidRPr="0015075B">
        <w:rPr>
          <w:rFonts w:ascii="Times New Roman" w:hAnsi="Times New Roman"/>
        </w:rPr>
        <w:t xml:space="preserve"> for all</w:t>
      </w:r>
      <w:r w:rsidR="00D37192" w:rsidRPr="0015075B">
        <w:rPr>
          <w:rFonts w:ascii="Times New Roman" w:hAnsi="Times New Roman"/>
          <w:i/>
        </w:rPr>
        <w:t xml:space="preserve"> a</w:t>
      </w:r>
      <w:r w:rsidRPr="0015075B">
        <w:rPr>
          <w:rFonts w:ascii="Times New Roman" w:hAnsi="Times New Roman"/>
        </w:rPr>
        <w:t>.</w:t>
      </w:r>
    </w:p>
    <w:p w14:paraId="43792474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10B5C614" w14:textId="77777777" w:rsidR="00D37192" w:rsidRPr="0015075B" w:rsidRDefault="00D37192" w:rsidP="0015075B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For the following application exercises, the goal is to evaluate</w:t>
      </w:r>
      <w:r w:rsidRPr="0015075B">
        <w:rPr>
          <w:rFonts w:ascii="Times New Roman" w:hAnsi="Times New Roman"/>
          <w:b/>
          <w:position w:val="-18"/>
        </w:rPr>
        <w:object w:dxaOrig="2100" w:dyaOrig="460" w14:anchorId="76AD4AC1">
          <v:shape id="_x0000_i1180" type="#_x0000_t75" style="width:104.25pt;height:23.25pt" o:ole="">
            <v:imagedata r:id="rId320" o:title=""/>
          </v:shape>
          <o:OLEObject Type="Embed" ProgID="Equation.DSMT4" ShapeID="_x0000_i1180" DrawAspect="Content" ObjectID="_1582375205" r:id="rId321"/>
        </w:object>
      </w:r>
      <w:r w:rsidRPr="0015075B">
        <w:rPr>
          <w:rFonts w:ascii="Times New Roman" w:hAnsi="Times New Roman"/>
          <w:b/>
        </w:rPr>
        <w:t xml:space="preserve"> </w:t>
      </w:r>
    </w:p>
    <w:p w14:paraId="287CA4F0" w14:textId="77777777" w:rsidR="00D37192" w:rsidRPr="0015075B" w:rsidRDefault="00D37192" w:rsidP="0015075B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  <w:proofErr w:type="gramStart"/>
      <w:r w:rsidRPr="0015075B">
        <w:rPr>
          <w:rFonts w:ascii="Times New Roman" w:hAnsi="Times New Roman"/>
          <w:b/>
        </w:rPr>
        <w:t>where</w:t>
      </w:r>
      <w:proofErr w:type="gramEnd"/>
      <w:r w:rsidRPr="0015075B">
        <w:rPr>
          <w:rFonts w:ascii="Times New Roman" w:hAnsi="Times New Roman"/>
          <w:b/>
        </w:rPr>
        <w:t xml:space="preserve"> </w:t>
      </w:r>
      <w:r w:rsidRPr="0015075B">
        <w:rPr>
          <w:rFonts w:ascii="Times New Roman" w:hAnsi="Times New Roman"/>
          <w:b/>
          <w:position w:val="-14"/>
        </w:rPr>
        <w:object w:dxaOrig="1820" w:dyaOrig="420" w14:anchorId="7119B7E9">
          <v:shape id="_x0000_i1181" type="#_x0000_t75" style="width:90pt;height:21pt" o:ole="">
            <v:imagedata r:id="rId322" o:title=""/>
          </v:shape>
          <o:OLEObject Type="Embed" ProgID="Equation.DSMT4" ShapeID="_x0000_i1181" DrawAspect="Content" ObjectID="_1582375206" r:id="rId323"/>
        </w:object>
      </w:r>
      <w:r w:rsidRPr="0015075B">
        <w:rPr>
          <w:rFonts w:ascii="Times New Roman" w:hAnsi="Times New Roman"/>
          <w:b/>
        </w:rPr>
        <w:t xml:space="preserve"> and </w:t>
      </w:r>
      <w:r w:rsidRPr="0015075B">
        <w:rPr>
          <w:rFonts w:ascii="Times New Roman" w:hAnsi="Times New Roman"/>
          <w:b/>
          <w:i/>
        </w:rPr>
        <w:t xml:space="preserve">S </w:t>
      </w:r>
      <w:r w:rsidRPr="0015075B">
        <w:rPr>
          <w:rFonts w:ascii="Times New Roman" w:hAnsi="Times New Roman"/>
          <w:b/>
        </w:rPr>
        <w:t>is the upper half of ellipsoid</w:t>
      </w:r>
    </w:p>
    <w:p w14:paraId="50D06374" w14:textId="77777777" w:rsidR="00D37192" w:rsidRPr="0015075B" w:rsidRDefault="00D37192" w:rsidP="0015075B">
      <w:pPr>
        <w:tabs>
          <w:tab w:val="left" w:pos="720"/>
        </w:tabs>
        <w:ind w:left="720" w:hanging="720"/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  <w:position w:val="-10"/>
        </w:rPr>
        <w:object w:dxaOrig="2920" w:dyaOrig="380" w14:anchorId="02B151C5">
          <v:shape id="_x0000_i1182" type="#_x0000_t75" style="width:146.25pt;height:18.75pt" o:ole="">
            <v:imagedata r:id="rId324" o:title=""/>
          </v:shape>
          <o:OLEObject Type="Embed" ProgID="Equation.DSMT4" ShapeID="_x0000_i1182" DrawAspect="Content" ObjectID="_1582375207" r:id="rId325"/>
        </w:object>
      </w:r>
    </w:p>
    <w:p w14:paraId="197851B5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658431EE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Evaluate a surface integral over a more convenient surface to find the value of </w:t>
      </w:r>
      <w:r w:rsidRPr="0015075B">
        <w:rPr>
          <w:rFonts w:ascii="Times New Roman" w:hAnsi="Times New Roman"/>
          <w:i/>
        </w:rPr>
        <w:t>A</w:t>
      </w:r>
      <w:r w:rsidRPr="0015075B">
        <w:rPr>
          <w:rFonts w:ascii="Times New Roman" w:hAnsi="Times New Roman"/>
        </w:rPr>
        <w:t>.</w:t>
      </w:r>
    </w:p>
    <w:p w14:paraId="1B7C5AAB" w14:textId="37E33EE2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400" w:dyaOrig="460" w14:anchorId="679AAA3C">
          <v:shape id="_x0000_i1183" type="#_x0000_t75" style="width:122.25pt;height:23.25pt" o:ole="">
            <v:imagedata r:id="rId326" o:title=""/>
          </v:shape>
          <o:OLEObject Type="Embed" ProgID="Equation.DSMT4" ShapeID="_x0000_i1183" DrawAspect="Content" ObjectID="_1582375208" r:id="rId327"/>
        </w:object>
      </w:r>
    </w:p>
    <w:p w14:paraId="23F02B6F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0CAF187B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Evaluate </w:t>
      </w:r>
      <w:r w:rsidRPr="0015075B">
        <w:rPr>
          <w:rFonts w:ascii="Times New Roman" w:hAnsi="Times New Roman"/>
          <w:i/>
        </w:rPr>
        <w:t>A</w:t>
      </w:r>
      <w:r w:rsidRPr="0015075B">
        <w:rPr>
          <w:rFonts w:ascii="Times New Roman" w:hAnsi="Times New Roman"/>
        </w:rPr>
        <w:t xml:space="preserve"> using a line integral.</w:t>
      </w:r>
    </w:p>
    <w:p w14:paraId="344AEFAA" w14:textId="4FBF182A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400" w:dyaOrig="460" w14:anchorId="3381BE6E">
          <v:shape id="_x0000_i1184" type="#_x0000_t75" style="width:122.25pt;height:23.25pt" o:ole="">
            <v:imagedata r:id="rId328" o:title=""/>
          </v:shape>
          <o:OLEObject Type="Embed" ProgID="Equation.DSMT4" ShapeID="_x0000_i1184" DrawAspect="Content" ObjectID="_1582375209" r:id="rId329"/>
        </w:object>
      </w:r>
    </w:p>
    <w:p w14:paraId="710EF11A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46D558E3" w14:textId="77777777" w:rsidR="0015075B" w:rsidRDefault="0015075B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39D92373" w14:textId="20570E89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 xml:space="preserve">Take paraboloid </w:t>
      </w:r>
      <w:r w:rsidRPr="0015075B">
        <w:rPr>
          <w:rFonts w:ascii="Times New Roman" w:hAnsi="Times New Roman"/>
          <w:position w:val="-10"/>
        </w:rPr>
        <w:object w:dxaOrig="1160" w:dyaOrig="400" w14:anchorId="13734B65">
          <v:shape id="_x0000_i1185" type="#_x0000_t75" style="width:57.75pt;height:20.25pt" o:ole="">
            <v:imagedata r:id="rId330" o:title=""/>
          </v:shape>
          <o:OLEObject Type="Embed" ProgID="Equation.DSMT4" ShapeID="_x0000_i1185" DrawAspect="Content" ObjectID="_1582375210" r:id="rId331"/>
        </w:object>
      </w:r>
      <w:r w:rsidRPr="0015075B">
        <w:rPr>
          <w:rFonts w:ascii="Times New Roman" w:hAnsi="Times New Roman"/>
        </w:rPr>
        <w:t xml:space="preserve"> for </w:t>
      </w:r>
      <w:r w:rsidRPr="0015075B">
        <w:rPr>
          <w:rFonts w:ascii="Times New Roman" w:hAnsi="Times New Roman"/>
          <w:position w:val="-8"/>
        </w:rPr>
        <w:object w:dxaOrig="940" w:dyaOrig="280" w14:anchorId="49201577">
          <v:shape id="_x0000_i1186" type="#_x0000_t75" style="width:47.25pt;height:14.25pt" o:ole="">
            <v:imagedata r:id="rId332" o:title=""/>
          </v:shape>
          <o:OLEObject Type="Embed" ProgID="Equation.DSMT4" ShapeID="_x0000_i1186" DrawAspect="Content" ObjectID="_1582375211" r:id="rId333"/>
        </w:object>
      </w:r>
      <w:r w:rsidRPr="0015075B">
        <w:rPr>
          <w:rFonts w:ascii="Times New Roman" w:hAnsi="Times New Roman"/>
        </w:rPr>
        <w:t xml:space="preserve"> and slice it with plane </w:t>
      </w:r>
      <w:r w:rsidRPr="0015075B">
        <w:rPr>
          <w:rFonts w:ascii="Times New Roman" w:hAnsi="Times New Roman"/>
          <w:position w:val="-10"/>
        </w:rPr>
        <w:object w:dxaOrig="620" w:dyaOrig="300" w14:anchorId="6EE463C6">
          <v:shape id="_x0000_i1187" type="#_x0000_t75" style="width:30.75pt;height:15pt" o:ole="">
            <v:imagedata r:id="rId334" o:title=""/>
          </v:shape>
          <o:OLEObject Type="Embed" ProgID="Equation.DSMT4" ShapeID="_x0000_i1187" DrawAspect="Content" ObjectID="_1582375212" r:id="rId335"/>
        </w:object>
      </w:r>
      <w:r w:rsidRPr="0015075B">
        <w:rPr>
          <w:rFonts w:ascii="Times New Roman" w:hAnsi="Times New Roman"/>
        </w:rPr>
        <w:t xml:space="preserve"> Let </w:t>
      </w:r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be the surface that remains </w:t>
      </w:r>
      <w:proofErr w:type="gramStart"/>
      <w:r w:rsidRPr="0015075B">
        <w:rPr>
          <w:rFonts w:ascii="Times New Roman" w:hAnsi="Times New Roman"/>
        </w:rPr>
        <w:t xml:space="preserve">for </w:t>
      </w:r>
      <w:proofErr w:type="gramEnd"/>
      <w:r w:rsidRPr="0015075B">
        <w:rPr>
          <w:rFonts w:ascii="Times New Roman" w:hAnsi="Times New Roman"/>
          <w:position w:val="-10"/>
        </w:rPr>
        <w:object w:dxaOrig="560" w:dyaOrig="300" w14:anchorId="4AD49233">
          <v:shape id="_x0000_i1188" type="#_x0000_t75" style="width:27.75pt;height:15pt" o:ole="">
            <v:imagedata r:id="rId336" o:title=""/>
          </v:shape>
          <o:OLEObject Type="Embed" ProgID="Equation.DSMT4" ShapeID="_x0000_i1188" DrawAspect="Content" ObjectID="_1582375213" r:id="rId337"/>
        </w:object>
      </w:r>
      <w:r w:rsidRPr="0015075B">
        <w:rPr>
          <w:rFonts w:ascii="Times New Roman" w:hAnsi="Times New Roman"/>
        </w:rPr>
        <w:t xml:space="preserve">, including the planar surface in the </w:t>
      </w:r>
      <w:proofErr w:type="spellStart"/>
      <w:r w:rsidRPr="0015075B">
        <w:rPr>
          <w:rFonts w:ascii="Times New Roman" w:hAnsi="Times New Roman"/>
          <w:i/>
        </w:rPr>
        <w:t>xz</w:t>
      </w:r>
      <w:proofErr w:type="spellEnd"/>
      <w:r w:rsidRPr="0015075B">
        <w:rPr>
          <w:rFonts w:ascii="Times New Roman" w:hAnsi="Times New Roman"/>
        </w:rPr>
        <w:t xml:space="preserve">-plane. Let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be the semicircle and line segment that bounded the cap of </w:t>
      </w:r>
      <w:proofErr w:type="spellStart"/>
      <w:r w:rsidRPr="0015075B">
        <w:rPr>
          <w:rFonts w:ascii="Times New Roman" w:hAnsi="Times New Roman"/>
          <w:i/>
        </w:rPr>
        <w:t>S</w:t>
      </w:r>
      <w:r w:rsidRPr="0015075B">
        <w:rPr>
          <w:rFonts w:ascii="Times New Roman" w:hAnsi="Times New Roman"/>
        </w:rPr>
        <w:t xml:space="preserve"> in</w:t>
      </w:r>
      <w:proofErr w:type="spellEnd"/>
      <w:r w:rsidRPr="0015075B">
        <w:rPr>
          <w:rFonts w:ascii="Times New Roman" w:hAnsi="Times New Roman"/>
        </w:rPr>
        <w:t xml:space="preserve"> plane </w:t>
      </w:r>
      <w:r w:rsidRPr="0015075B">
        <w:rPr>
          <w:rFonts w:ascii="Times New Roman" w:hAnsi="Times New Roman"/>
          <w:position w:val="-4"/>
        </w:rPr>
        <w:object w:dxaOrig="540" w:dyaOrig="240" w14:anchorId="57F97E53">
          <v:shape id="_x0000_i1189" type="#_x0000_t75" style="width:27pt;height:12pt" o:ole="">
            <v:imagedata r:id="rId338" o:title=""/>
          </v:shape>
          <o:OLEObject Type="Embed" ProgID="Equation.DSMT4" ShapeID="_x0000_i1189" DrawAspect="Content" ObjectID="_1582375214" r:id="rId339"/>
        </w:object>
      </w:r>
      <w:r w:rsidRPr="0015075B">
        <w:rPr>
          <w:rFonts w:ascii="Times New Roman" w:hAnsi="Times New Roman"/>
        </w:rPr>
        <w:t xml:space="preserve"> with counterclockwise orientation. Let </w:t>
      </w:r>
      <w:r w:rsidRPr="0015075B">
        <w:rPr>
          <w:rFonts w:ascii="Times New Roman" w:hAnsi="Times New Roman"/>
          <w:position w:val="-14"/>
        </w:rPr>
        <w:object w:dxaOrig="2780" w:dyaOrig="420" w14:anchorId="19702127">
          <v:shape id="_x0000_i1190" type="#_x0000_t75" style="width:138.75pt;height:21pt" o:ole="">
            <v:imagedata r:id="rId340" o:title=""/>
          </v:shape>
          <o:OLEObject Type="Embed" ProgID="Equation.DSMT4" ShapeID="_x0000_i1190" DrawAspect="Content" ObjectID="_1582375215" r:id="rId341"/>
        </w:object>
      </w:r>
      <w:r w:rsidRPr="0015075B">
        <w:rPr>
          <w:rFonts w:ascii="Times New Roman" w:hAnsi="Times New Roman"/>
        </w:rPr>
        <w:t xml:space="preserve"> Evaluate</w:t>
      </w:r>
      <w:r w:rsidR="0015075B" w:rsidRPr="0015075B">
        <w:rPr>
          <w:rFonts w:ascii="Times New Roman" w:hAnsi="Times New Roman"/>
          <w:position w:val="-18"/>
        </w:rPr>
        <w:object w:dxaOrig="1680" w:dyaOrig="460" w14:anchorId="7DB49754">
          <v:shape id="_x0000_i1191" type="#_x0000_t75" style="width:84pt;height:23.25pt" o:ole="">
            <v:imagedata r:id="rId342" o:title=""/>
          </v:shape>
          <o:OLEObject Type="Embed" ProgID="Equation.DSMT4" ShapeID="_x0000_i1191" DrawAspect="Content" ObjectID="_1582375216" r:id="rId343"/>
        </w:object>
      </w:r>
    </w:p>
    <w:p w14:paraId="446C7098" w14:textId="77777777" w:rsidR="00D37192" w:rsidRPr="0015075B" w:rsidRDefault="00D37192" w:rsidP="0015075B">
      <w:pPr>
        <w:ind w:left="720"/>
        <w:rPr>
          <w:rFonts w:ascii="Times New Roman" w:hAnsi="Times New Roman"/>
        </w:rPr>
      </w:pPr>
      <w:r w:rsidRPr="0015075B">
        <w:rPr>
          <w:rFonts w:ascii="Times New Roman" w:hAnsi="Times New Roman"/>
          <w:noProof/>
        </w:rPr>
        <w:drawing>
          <wp:inline distT="0" distB="0" distL="0" distR="0" wp14:anchorId="2D0E7F84" wp14:editId="203EBB21">
            <wp:extent cx="2333625" cy="2505075"/>
            <wp:effectExtent l="0" t="0" r="9525" b="9525"/>
            <wp:docPr id="21" name="Picture 21" descr="L:\Clients\Connexions\CONNEX140020_Calculus\05_Art Development\Ch_16\99_Current Art\JPEG\CNX_Calc_Figure_16_07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 descr="L:\Clients\Connexions\CONNEX140020_Calculus\05_Art Development\Ch_16\99_Current Art\JPEG\CNX_Calc_Figure_16_07_206.jpg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10B1D" w14:textId="65445739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2160" w:dyaOrig="460" w14:anchorId="141E5A45">
          <v:shape id="_x0000_i1192" type="#_x0000_t75" style="width:110.25pt;height:23.25pt" o:ole="">
            <v:imagedata r:id="rId345" o:title=""/>
          </v:shape>
          <o:OLEObject Type="Embed" ProgID="Equation.DSMT4" ShapeID="_x0000_i1192" DrawAspect="Content" ObjectID="_1582375217" r:id="rId346"/>
        </w:object>
      </w:r>
    </w:p>
    <w:p w14:paraId="09D30B63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  <w:position w:val="-18"/>
        </w:rPr>
      </w:pPr>
    </w:p>
    <w:p w14:paraId="097996B4" w14:textId="00689B1A" w:rsidR="00D37192" w:rsidRPr="0015075B" w:rsidRDefault="00D37192" w:rsidP="0015075B">
      <w:pPr>
        <w:tabs>
          <w:tab w:val="left" w:pos="720"/>
        </w:tabs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 xml:space="preserve">For the following exercises, let </w:t>
      </w:r>
      <w:proofErr w:type="spellStart"/>
      <w:r w:rsidRPr="0015075B">
        <w:rPr>
          <w:rFonts w:ascii="Times New Roman" w:hAnsi="Times New Roman"/>
          <w:b/>
          <w:i/>
        </w:rPr>
        <w:t>S</w:t>
      </w:r>
      <w:proofErr w:type="spellEnd"/>
      <w:r w:rsidRPr="0015075B">
        <w:rPr>
          <w:rFonts w:ascii="Times New Roman" w:hAnsi="Times New Roman"/>
          <w:b/>
          <w:i/>
        </w:rPr>
        <w:t xml:space="preserve"> </w:t>
      </w:r>
      <w:r w:rsidRPr="0015075B">
        <w:rPr>
          <w:rFonts w:ascii="Times New Roman" w:hAnsi="Times New Roman"/>
          <w:b/>
        </w:rPr>
        <w:t>be the disk enclosed by curve</w:t>
      </w:r>
      <w:r w:rsidRPr="0015075B">
        <w:rPr>
          <w:rFonts w:ascii="Times New Roman" w:hAnsi="Times New Roman"/>
          <w:b/>
          <w:position w:val="-14"/>
        </w:rPr>
        <w:object w:dxaOrig="3760" w:dyaOrig="420" w14:anchorId="6B79B9FE">
          <v:shape id="_x0000_i1193" type="#_x0000_t75" style="width:188.25pt;height:21pt" o:ole="">
            <v:imagedata r:id="rId347" o:title=""/>
          </v:shape>
          <o:OLEObject Type="Embed" ProgID="Equation.DSMT4" ShapeID="_x0000_i1193" DrawAspect="Content" ObjectID="_1582375218" r:id="rId348"/>
        </w:object>
      </w:r>
      <w:r w:rsidRPr="0015075B">
        <w:rPr>
          <w:rFonts w:ascii="Times New Roman" w:hAnsi="Times New Roman"/>
          <w:b/>
        </w:rPr>
        <w:t xml:space="preserve"> for </w:t>
      </w:r>
      <w:r w:rsidRPr="0015075B">
        <w:rPr>
          <w:rFonts w:ascii="Times New Roman" w:hAnsi="Times New Roman"/>
          <w:b/>
          <w:position w:val="-8"/>
        </w:rPr>
        <w:object w:dxaOrig="1060" w:dyaOrig="280" w14:anchorId="37E13691">
          <v:shape id="_x0000_i1194" type="#_x0000_t75" style="width:54.75pt;height:14.25pt" o:ole="">
            <v:imagedata r:id="rId349" o:title=""/>
          </v:shape>
          <o:OLEObject Type="Embed" ProgID="Equation.DSMT4" ShapeID="_x0000_i1194" DrawAspect="Content" ObjectID="_1582375219" r:id="rId350"/>
        </w:object>
      </w:r>
      <w:r w:rsidRPr="0015075B">
        <w:rPr>
          <w:rFonts w:ascii="Times New Roman" w:hAnsi="Times New Roman"/>
          <w:b/>
        </w:rPr>
        <w:t xml:space="preserve"> where </w:t>
      </w:r>
      <w:r w:rsidRPr="0015075B">
        <w:rPr>
          <w:rFonts w:ascii="Times New Roman" w:hAnsi="Times New Roman"/>
          <w:b/>
          <w:position w:val="-24"/>
        </w:rPr>
        <w:object w:dxaOrig="980" w:dyaOrig="660" w14:anchorId="55F724BA">
          <v:shape id="_x0000_i1195" type="#_x0000_t75" style="width:50.25pt;height:33pt" o:ole="">
            <v:imagedata r:id="rId351" o:title=""/>
          </v:shape>
          <o:OLEObject Type="Embed" ProgID="Equation.DSMT4" ShapeID="_x0000_i1195" DrawAspect="Content" ObjectID="_1582375220" r:id="rId352"/>
        </w:object>
      </w:r>
      <w:r w:rsidRPr="0015075B">
        <w:rPr>
          <w:rFonts w:ascii="Times New Roman" w:hAnsi="Times New Roman"/>
          <w:b/>
        </w:rPr>
        <w:t xml:space="preserve"> is a fixed angle.</w:t>
      </w:r>
    </w:p>
    <w:p w14:paraId="1069C055" w14:textId="77777777" w:rsidR="007733F7" w:rsidRPr="0015075B" w:rsidRDefault="007733F7" w:rsidP="0015075B">
      <w:pPr>
        <w:tabs>
          <w:tab w:val="left" w:pos="720"/>
        </w:tabs>
        <w:rPr>
          <w:rFonts w:ascii="Times New Roman" w:hAnsi="Times New Roman"/>
          <w:b/>
        </w:rPr>
      </w:pPr>
    </w:p>
    <w:p w14:paraId="18973030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What is the length of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n terms of </w:t>
      </w:r>
      <w:r w:rsidRPr="0015075B">
        <w:rPr>
          <w:rFonts w:ascii="Times New Roman" w:hAnsi="Times New Roman"/>
          <w:position w:val="-10"/>
        </w:rPr>
        <w:object w:dxaOrig="340" w:dyaOrig="320" w14:anchorId="0548DB6D">
          <v:shape id="_x0000_i1196" type="#_x0000_t75" style="width:18.75pt;height:15.75pt" o:ole="">
            <v:imagedata r:id="rId353" o:title=""/>
          </v:shape>
          <o:OLEObject Type="Embed" ProgID="Equation.DSMT4" ShapeID="_x0000_i1196" DrawAspect="Content" ObjectID="_1582375221" r:id="rId354"/>
        </w:object>
      </w:r>
      <w:r w:rsidRPr="0015075B">
        <w:rPr>
          <w:rFonts w:ascii="Times New Roman" w:hAnsi="Times New Roman"/>
        </w:rPr>
        <w:t xml:space="preserve"> </w:t>
      </w:r>
    </w:p>
    <w:p w14:paraId="7B206F23" w14:textId="440438AC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6"/>
        </w:rPr>
        <w:object w:dxaOrig="760" w:dyaOrig="280" w14:anchorId="57168EA2">
          <v:shape id="_x0000_i1197" type="#_x0000_t75" style="width:38.25pt;height:14.25pt" o:ole="">
            <v:imagedata r:id="rId355" o:title=""/>
          </v:shape>
          <o:OLEObject Type="Embed" ProgID="Equation.DSMT4" ShapeID="_x0000_i1197" DrawAspect="Content" ObjectID="_1582375222" r:id="rId356"/>
        </w:object>
      </w:r>
    </w:p>
    <w:p w14:paraId="70FEF65F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2654796B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What is the circulation of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of vector field </w:t>
      </w:r>
      <w:r w:rsidRPr="0015075B">
        <w:rPr>
          <w:rFonts w:ascii="Times New Roman" w:hAnsi="Times New Roman"/>
          <w:position w:val="-14"/>
        </w:rPr>
        <w:object w:dxaOrig="1660" w:dyaOrig="420" w14:anchorId="176AB2DF">
          <v:shape id="_x0000_i1198" type="#_x0000_t75" style="width:83.25pt;height:21pt" o:ole="">
            <v:imagedata r:id="rId357" o:title=""/>
          </v:shape>
          <o:OLEObject Type="Embed" ProgID="Equation.DSMT4" ShapeID="_x0000_i1198" DrawAspect="Content" ObjectID="_1582375223" r:id="rId358"/>
        </w:object>
      </w:r>
      <w:r w:rsidRPr="0015075B">
        <w:rPr>
          <w:rFonts w:ascii="Times New Roman" w:hAnsi="Times New Roman"/>
        </w:rPr>
        <w:t xml:space="preserve"> as a function of </w:t>
      </w:r>
      <w:r w:rsidRPr="0015075B">
        <w:rPr>
          <w:rFonts w:ascii="Times New Roman" w:hAnsi="Times New Roman"/>
          <w:position w:val="-10"/>
        </w:rPr>
        <w:object w:dxaOrig="340" w:dyaOrig="320" w14:anchorId="735CDC91">
          <v:shape id="_x0000_i1199" type="#_x0000_t75" style="width:18.75pt;height:15.75pt" o:ole="">
            <v:imagedata r:id="rId359" o:title=""/>
          </v:shape>
          <o:OLEObject Type="Embed" ProgID="Equation.DSMT4" ShapeID="_x0000_i1199" DrawAspect="Content" ObjectID="_1582375224" r:id="rId360"/>
        </w:object>
      </w:r>
      <w:r w:rsidRPr="0015075B">
        <w:rPr>
          <w:rFonts w:ascii="Times New Roman" w:hAnsi="Times New Roman"/>
        </w:rPr>
        <w:t xml:space="preserve"> </w:t>
      </w:r>
    </w:p>
    <w:p w14:paraId="11C2C056" w14:textId="003E9D31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4"/>
        </w:rPr>
        <w:object w:dxaOrig="1960" w:dyaOrig="420" w14:anchorId="4C86926C">
          <v:shape id="_x0000_i1200" type="#_x0000_t75" style="width:98.25pt;height:21pt" o:ole="">
            <v:imagedata r:id="rId361" o:title=""/>
          </v:shape>
          <o:OLEObject Type="Embed" ProgID="Equation.DSMT4" ShapeID="_x0000_i1200" DrawAspect="Content" ObjectID="_1582375225" r:id="rId362"/>
        </w:object>
      </w:r>
    </w:p>
    <w:p w14:paraId="7D210BE2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7595B23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For what value of </w:t>
      </w:r>
      <w:r w:rsidRPr="0015075B">
        <w:rPr>
          <w:rFonts w:ascii="Times New Roman" w:hAnsi="Times New Roman"/>
          <w:position w:val="-10"/>
        </w:rPr>
        <w:object w:dxaOrig="220" w:dyaOrig="260" w14:anchorId="61AC1AB7">
          <v:shape id="_x0000_i1201" type="#_x0000_t75" style="width:11.25pt;height:14.25pt" o:ole="">
            <v:imagedata r:id="rId363" o:title=""/>
          </v:shape>
          <o:OLEObject Type="Embed" ProgID="Equation.DSMT4" ShapeID="_x0000_i1201" DrawAspect="Content" ObjectID="_1582375226" r:id="rId364"/>
        </w:object>
      </w:r>
      <w:r w:rsidRPr="0015075B">
        <w:rPr>
          <w:rFonts w:ascii="Times New Roman" w:hAnsi="Times New Roman"/>
        </w:rPr>
        <w:t xml:space="preserve"> is the circulation a maximum?</w:t>
      </w:r>
    </w:p>
    <w:p w14:paraId="3A0A3AE3" w14:textId="77D1C7F3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Maximum for </w:t>
      </w:r>
      <w:r w:rsidR="00D37192" w:rsidRPr="0015075B">
        <w:rPr>
          <w:rFonts w:ascii="Times New Roman" w:hAnsi="Times New Roman"/>
          <w:position w:val="-10"/>
        </w:rPr>
        <w:object w:dxaOrig="580" w:dyaOrig="300" w14:anchorId="2289C463">
          <v:shape id="_x0000_i1202" type="#_x0000_t75" style="width:29.25pt;height:15pt" o:ole="">
            <v:imagedata r:id="rId365" o:title=""/>
          </v:shape>
          <o:OLEObject Type="Embed" ProgID="Equation.DSMT4" ShapeID="_x0000_i1202" DrawAspect="Content" ObjectID="_1582375227" r:id="rId366"/>
        </w:object>
      </w:r>
    </w:p>
    <w:p w14:paraId="45F09E40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3581E2F8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Circl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 xml:space="preserve">in plane </w:t>
      </w:r>
      <w:r w:rsidRPr="0015075B">
        <w:rPr>
          <w:rFonts w:ascii="Times New Roman" w:hAnsi="Times New Roman"/>
          <w:position w:val="-10"/>
        </w:rPr>
        <w:object w:dxaOrig="1219" w:dyaOrig="320" w14:anchorId="1A3FBEA4">
          <v:shape id="_x0000_i1203" type="#_x0000_t75" style="width:62.25pt;height:15.75pt" o:ole="">
            <v:imagedata r:id="rId367" o:title=""/>
          </v:shape>
          <o:OLEObject Type="Embed" ProgID="Equation.DSMT4" ShapeID="_x0000_i1203" DrawAspect="Content" ObjectID="_1582375228" r:id="rId368"/>
        </w:object>
      </w:r>
      <w:r w:rsidRPr="0015075B">
        <w:rPr>
          <w:rFonts w:ascii="Times New Roman" w:hAnsi="Times New Roman"/>
        </w:rPr>
        <w:t xml:space="preserve"> has radius 4 and center (2, 3, </w:t>
      </w:r>
      <w:proofErr w:type="gramStart"/>
      <w:r w:rsidRPr="0015075B">
        <w:rPr>
          <w:rFonts w:ascii="Times New Roman" w:hAnsi="Times New Roman"/>
        </w:rPr>
        <w:t>3</w:t>
      </w:r>
      <w:proofErr w:type="gramEnd"/>
      <w:r w:rsidRPr="0015075B">
        <w:rPr>
          <w:rFonts w:ascii="Times New Roman" w:hAnsi="Times New Roman"/>
        </w:rPr>
        <w:t xml:space="preserve">). Evaluate </w:t>
      </w:r>
      <w:r w:rsidRPr="0015075B">
        <w:rPr>
          <w:rFonts w:ascii="Times New Roman" w:hAnsi="Times New Roman"/>
          <w:position w:val="-18"/>
        </w:rPr>
        <w:object w:dxaOrig="859" w:dyaOrig="460" w14:anchorId="1A8167A8">
          <v:shape id="_x0000_i1204" type="#_x0000_t75" style="width:42pt;height:23.25pt" o:ole="">
            <v:imagedata r:id="rId369" o:title=""/>
          </v:shape>
          <o:OLEObject Type="Embed" ProgID="Equation.DSMT4" ShapeID="_x0000_i1204" DrawAspect="Content" ObjectID="_1582375229" r:id="rId370"/>
        </w:object>
      </w:r>
      <w:r w:rsidRPr="0015075B">
        <w:rPr>
          <w:rFonts w:ascii="Times New Roman" w:hAnsi="Times New Roman"/>
        </w:rPr>
        <w:t xml:space="preserve"> for </w:t>
      </w:r>
      <w:r w:rsidRPr="0015075B">
        <w:rPr>
          <w:rFonts w:ascii="Times New Roman" w:hAnsi="Times New Roman"/>
          <w:position w:val="-14"/>
        </w:rPr>
        <w:object w:dxaOrig="1780" w:dyaOrig="400" w14:anchorId="717255D8">
          <v:shape id="_x0000_i1205" type="#_x0000_t75" style="width:90.75pt;height:20.25pt" o:ole="">
            <v:imagedata r:id="rId371" o:title=""/>
          </v:shape>
          <o:OLEObject Type="Embed" ProgID="Equation.DSMT4" ShapeID="_x0000_i1205" DrawAspect="Content" ObjectID="_1582375230" r:id="rId372"/>
        </w:object>
      </w:r>
      <w:r w:rsidRPr="0015075B">
        <w:rPr>
          <w:rFonts w:ascii="Times New Roman" w:hAnsi="Times New Roman"/>
        </w:rPr>
        <w:t xml:space="preserve"> where </w:t>
      </w:r>
      <w:r w:rsidRPr="0015075B">
        <w:rPr>
          <w:rFonts w:ascii="Times New Roman" w:hAnsi="Times New Roman"/>
          <w:i/>
        </w:rPr>
        <w:t xml:space="preserve">C </w:t>
      </w:r>
      <w:r w:rsidRPr="0015075B">
        <w:rPr>
          <w:rFonts w:ascii="Times New Roman" w:hAnsi="Times New Roman"/>
        </w:rPr>
        <w:t>has a counterclockwise orientation when viewed from above.</w:t>
      </w:r>
    </w:p>
    <w:p w14:paraId="52ED0907" w14:textId="3AF3E986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480" w:dyaOrig="460" w14:anchorId="4A543A0D">
          <v:shape id="_x0000_i1206" type="#_x0000_t75" style="width:74.25pt;height:23.25pt" o:ole="">
            <v:imagedata r:id="rId373" o:title=""/>
          </v:shape>
          <o:OLEObject Type="Embed" ProgID="Equation.DSMT4" ShapeID="_x0000_i1206" DrawAspect="Content" ObjectID="_1582375231" r:id="rId374"/>
        </w:object>
      </w:r>
    </w:p>
    <w:p w14:paraId="3A527F37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6A802F93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 xml:space="preserve">Velocity </w:t>
      </w:r>
      <w:proofErr w:type="gramStart"/>
      <w:r w:rsidRPr="0015075B">
        <w:rPr>
          <w:rFonts w:ascii="Times New Roman" w:hAnsi="Times New Roman"/>
        </w:rPr>
        <w:t xml:space="preserve">field </w:t>
      </w:r>
      <w:proofErr w:type="gramEnd"/>
      <w:r w:rsidRPr="0015075B">
        <w:rPr>
          <w:rFonts w:ascii="Times New Roman" w:hAnsi="Times New Roman"/>
          <w:position w:val="-16"/>
        </w:rPr>
        <w:object w:dxaOrig="1700" w:dyaOrig="460" w14:anchorId="1C43E4DC">
          <v:shape id="_x0000_i1207" type="#_x0000_t75" style="width:86.25pt;height:23.25pt" o:ole="">
            <v:imagedata r:id="rId375" o:title=""/>
          </v:shape>
          <o:OLEObject Type="Embed" ProgID="Equation.DSMT4" ShapeID="_x0000_i1207" DrawAspect="Content" ObjectID="_1582375232" r:id="rId376"/>
        </w:object>
      </w:r>
      <w:r w:rsidRPr="0015075B">
        <w:rPr>
          <w:rFonts w:ascii="Times New Roman" w:hAnsi="Times New Roman"/>
        </w:rPr>
        <w:t xml:space="preserve">, for </w:t>
      </w:r>
      <w:r w:rsidRPr="0015075B">
        <w:rPr>
          <w:rFonts w:ascii="Times New Roman" w:hAnsi="Times New Roman"/>
          <w:position w:val="-14"/>
        </w:rPr>
        <w:object w:dxaOrig="1640" w:dyaOrig="420" w14:anchorId="73AF811E">
          <v:shape id="_x0000_i1208" type="#_x0000_t75" style="width:81.75pt;height:21pt" o:ole="">
            <v:imagedata r:id="rId377" o:title=""/>
          </v:shape>
          <o:OLEObject Type="Embed" ProgID="Equation.DSMT4" ShapeID="_x0000_i1208" DrawAspect="Content" ObjectID="_1582375233" r:id="rId378"/>
        </w:object>
      </w:r>
      <w:r w:rsidRPr="0015075B">
        <w:rPr>
          <w:rFonts w:ascii="Times New Roman" w:hAnsi="Times New Roman"/>
        </w:rPr>
        <w:t xml:space="preserve"> represents a horizontal flow in the </w:t>
      </w:r>
      <w:r w:rsidRPr="0015075B">
        <w:rPr>
          <w:rFonts w:ascii="Times New Roman" w:hAnsi="Times New Roman"/>
          <w:i/>
        </w:rPr>
        <w:t>y</w:t>
      </w:r>
      <w:r w:rsidRPr="0015075B">
        <w:rPr>
          <w:rFonts w:ascii="Times New Roman" w:hAnsi="Times New Roman"/>
        </w:rPr>
        <w:t xml:space="preserve">-direction. Compute the curl of </w:t>
      </w:r>
      <w:r w:rsidRPr="0015075B">
        <w:rPr>
          <w:rFonts w:ascii="Times New Roman" w:hAnsi="Times New Roman"/>
          <w:b/>
        </w:rPr>
        <w:t xml:space="preserve">v </w:t>
      </w:r>
      <w:r w:rsidRPr="0015075B">
        <w:rPr>
          <w:rFonts w:ascii="Times New Roman" w:hAnsi="Times New Roman"/>
        </w:rPr>
        <w:t>in a clockwise rotation.</w:t>
      </w:r>
    </w:p>
    <w:p w14:paraId="52AE1908" w14:textId="09E72A0A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6"/>
        </w:rPr>
        <w:object w:dxaOrig="1240" w:dyaOrig="280" w14:anchorId="2EF95AC1">
          <v:shape id="_x0000_i1209" type="#_x0000_t75" style="width:62.25pt;height:14.25pt" o:ole="">
            <v:imagedata r:id="rId379" o:title=""/>
          </v:shape>
          <o:OLEObject Type="Embed" ProgID="Equation.DSMT4" ShapeID="_x0000_i1209" DrawAspect="Content" ObjectID="_1582375234" r:id="rId380"/>
        </w:object>
      </w:r>
    </w:p>
    <w:p w14:paraId="7C0320B1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lastRenderedPageBreak/>
        <w:t>Evaluate integral</w:t>
      </w:r>
      <w:r w:rsidRPr="0015075B">
        <w:rPr>
          <w:rFonts w:ascii="Times New Roman" w:hAnsi="Times New Roman"/>
          <w:position w:val="-18"/>
        </w:rPr>
        <w:object w:dxaOrig="1700" w:dyaOrig="460" w14:anchorId="2F1B6585">
          <v:shape id="_x0000_i1210" type="#_x0000_t75" style="width:86.25pt;height:23.25pt" o:ole="">
            <v:imagedata r:id="rId381" o:title=""/>
          </v:shape>
          <o:OLEObject Type="Embed" ProgID="Equation.DSMT4" ShapeID="_x0000_i1210" DrawAspect="Content" ObjectID="_1582375235" r:id="rId382"/>
        </w:object>
      </w:r>
      <w:r w:rsidRPr="0015075B">
        <w:rPr>
          <w:rFonts w:ascii="Times New Roman" w:hAnsi="Times New Roman"/>
        </w:rPr>
        <w:t xml:space="preserve"> where</w:t>
      </w:r>
      <w:r w:rsidRPr="0015075B">
        <w:rPr>
          <w:rFonts w:ascii="Times New Roman" w:hAnsi="Times New Roman"/>
          <w:position w:val="-10"/>
        </w:rPr>
        <w:object w:dxaOrig="2160" w:dyaOrig="380" w14:anchorId="49127D20">
          <v:shape id="_x0000_i1211" type="#_x0000_t75" style="width:108pt;height:18.75pt" o:ole="">
            <v:imagedata r:id="rId383" o:title=""/>
          </v:shape>
          <o:OLEObject Type="Embed" ProgID="Equation.DSMT4" ShapeID="_x0000_i1211" DrawAspect="Content" ObjectID="_1582375236" r:id="rId384"/>
        </w:object>
      </w:r>
      <w:r w:rsidRPr="0015075B">
        <w:rPr>
          <w:rFonts w:ascii="Times New Roman" w:hAnsi="Times New Roman"/>
        </w:rPr>
        <w:t xml:space="preserve"> and </w:t>
      </w:r>
      <w:r w:rsidRPr="0015075B">
        <w:rPr>
          <w:rFonts w:ascii="Times New Roman" w:hAnsi="Times New Roman"/>
          <w:i/>
        </w:rPr>
        <w:t xml:space="preserve">S </w:t>
      </w:r>
      <w:r w:rsidRPr="0015075B">
        <w:rPr>
          <w:rFonts w:ascii="Times New Roman" w:hAnsi="Times New Roman"/>
        </w:rPr>
        <w:t xml:space="preserve">is the cap of paraboloid </w:t>
      </w:r>
      <w:r w:rsidRPr="0015075B">
        <w:rPr>
          <w:rFonts w:ascii="Times New Roman" w:hAnsi="Times New Roman"/>
          <w:position w:val="-10"/>
        </w:rPr>
        <w:object w:dxaOrig="1420" w:dyaOrig="380" w14:anchorId="65571E59">
          <v:shape id="_x0000_i1212" type="#_x0000_t75" style="width:71.25pt;height:18.75pt" o:ole="">
            <v:imagedata r:id="rId385" o:title=""/>
          </v:shape>
          <o:OLEObject Type="Embed" ProgID="Equation.DSMT4" ShapeID="_x0000_i1212" DrawAspect="Content" ObjectID="_1582375237" r:id="rId386"/>
        </w:object>
      </w:r>
      <w:r w:rsidRPr="0015075B">
        <w:rPr>
          <w:rFonts w:ascii="Times New Roman" w:hAnsi="Times New Roman"/>
        </w:rPr>
        <w:t xml:space="preserve"> above </w:t>
      </w:r>
      <w:proofErr w:type="gramStart"/>
      <w:r w:rsidRPr="0015075B">
        <w:rPr>
          <w:rFonts w:ascii="Times New Roman" w:hAnsi="Times New Roman"/>
        </w:rPr>
        <w:t xml:space="preserve">plane </w:t>
      </w:r>
      <w:proofErr w:type="gramEnd"/>
      <w:r w:rsidRPr="0015075B">
        <w:rPr>
          <w:rFonts w:ascii="Times New Roman" w:hAnsi="Times New Roman"/>
          <w:position w:val="-4"/>
        </w:rPr>
        <w:object w:dxaOrig="520" w:dyaOrig="240" w14:anchorId="5A34217C">
          <v:shape id="_x0000_i1213" type="#_x0000_t75" style="width:26.25pt;height:12pt" o:ole="">
            <v:imagedata r:id="rId387" o:title=""/>
          </v:shape>
          <o:OLEObject Type="Embed" ProgID="Equation.DSMT4" ShapeID="_x0000_i1213" DrawAspect="Content" ObjectID="_1582375238" r:id="rId388"/>
        </w:object>
      </w:r>
      <w:r w:rsidRPr="0015075B">
        <w:rPr>
          <w:rFonts w:ascii="Times New Roman" w:hAnsi="Times New Roman"/>
        </w:rPr>
        <w:t xml:space="preserve">, and </w:t>
      </w:r>
      <w:r w:rsidRPr="0015075B">
        <w:rPr>
          <w:rFonts w:ascii="Times New Roman" w:hAnsi="Times New Roman"/>
          <w:b/>
        </w:rPr>
        <w:t xml:space="preserve">n </w:t>
      </w:r>
      <w:r w:rsidRPr="0015075B">
        <w:rPr>
          <w:rFonts w:ascii="Times New Roman" w:hAnsi="Times New Roman"/>
        </w:rPr>
        <w:t xml:space="preserve">points in the positive </w:t>
      </w:r>
      <w:r w:rsidRPr="0015075B">
        <w:rPr>
          <w:rFonts w:ascii="Times New Roman" w:hAnsi="Times New Roman"/>
          <w:i/>
        </w:rPr>
        <w:t>z</w:t>
      </w:r>
      <w:r w:rsidRPr="0015075B">
        <w:rPr>
          <w:rFonts w:ascii="Times New Roman" w:hAnsi="Times New Roman"/>
        </w:rPr>
        <w:t>-direction on</w:t>
      </w:r>
      <w:r w:rsidRPr="0015075B">
        <w:rPr>
          <w:rFonts w:ascii="Times New Roman" w:hAnsi="Times New Roman"/>
          <w:i/>
        </w:rPr>
        <w:t xml:space="preserve"> S</w:t>
      </w:r>
      <w:r w:rsidRPr="0015075B">
        <w:rPr>
          <w:rFonts w:ascii="Times New Roman" w:hAnsi="Times New Roman"/>
        </w:rPr>
        <w:t>.</w:t>
      </w:r>
    </w:p>
    <w:p w14:paraId="1F0A2FDF" w14:textId="51E01E3F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 xml:space="preserve">: </w:t>
      </w:r>
      <w:r w:rsidR="00D37192" w:rsidRPr="0015075B">
        <w:rPr>
          <w:rFonts w:ascii="Times New Roman" w:hAnsi="Times New Roman"/>
          <w:position w:val="-18"/>
        </w:rPr>
        <w:object w:dxaOrig="1680" w:dyaOrig="480" w14:anchorId="1CF57421">
          <v:shape id="_x0000_i1214" type="#_x0000_t75" style="width:84pt;height:24pt" o:ole="">
            <v:imagedata r:id="rId389" o:title=""/>
          </v:shape>
          <o:OLEObject Type="Embed" ProgID="Equation.DSMT4" ShapeID="_x0000_i1214" DrawAspect="Content" ObjectID="_1582375239" r:id="rId390"/>
        </w:object>
      </w:r>
    </w:p>
    <w:p w14:paraId="1DF54449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64DB445E" w14:textId="77777777" w:rsidR="00D37192" w:rsidRPr="0015075B" w:rsidRDefault="00D37192" w:rsidP="0015075B">
      <w:pPr>
        <w:rPr>
          <w:rFonts w:ascii="Times New Roman" w:hAnsi="Times New Roman"/>
          <w:b/>
        </w:rPr>
      </w:pPr>
      <w:r w:rsidRPr="0015075B">
        <w:rPr>
          <w:rFonts w:ascii="Times New Roman" w:hAnsi="Times New Roman"/>
          <w:b/>
        </w:rPr>
        <w:t>For the following exercises, use Stokes’ theorem to find the circulation of the following vector fields around any smooth, simple closed curve C.</w:t>
      </w:r>
    </w:p>
    <w:p w14:paraId="65495F7C" w14:textId="77777777" w:rsidR="007733F7" w:rsidRPr="0015075B" w:rsidRDefault="007733F7" w:rsidP="0015075B">
      <w:pPr>
        <w:rPr>
          <w:rFonts w:ascii="Times New Roman" w:hAnsi="Times New Roman"/>
          <w:b/>
        </w:rPr>
      </w:pPr>
    </w:p>
    <w:p w14:paraId="4ADAB97E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6"/>
        </w:rPr>
        <w:object w:dxaOrig="1660" w:dyaOrig="440" w14:anchorId="0F74E6EA">
          <v:shape id="_x0000_i1215" type="#_x0000_t75" style="width:83.25pt;height:23.25pt" o:ole="">
            <v:imagedata r:id="rId391" o:title=""/>
          </v:shape>
          <o:OLEObject Type="Embed" ProgID="Equation.DSMT4" ShapeID="_x0000_i1215" DrawAspect="Content" ObjectID="_1582375240" r:id="rId392"/>
        </w:object>
      </w:r>
      <w:r w:rsidRPr="0015075B">
        <w:rPr>
          <w:rFonts w:ascii="Times New Roman" w:hAnsi="Times New Roman"/>
        </w:rPr>
        <w:t xml:space="preserve"> </w:t>
      </w:r>
    </w:p>
    <w:p w14:paraId="440AED77" w14:textId="38244428" w:rsidR="00D37192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>:</w:t>
      </w:r>
      <w:r w:rsidRPr="0015075B">
        <w:rPr>
          <w:rFonts w:ascii="Times New Roman" w:hAnsi="Times New Roman"/>
        </w:rPr>
        <w:t xml:space="preserve"> 0</w:t>
      </w:r>
    </w:p>
    <w:p w14:paraId="62577FDB" w14:textId="77777777" w:rsidR="007733F7" w:rsidRPr="0015075B" w:rsidRDefault="007733F7" w:rsidP="0015075B">
      <w:pPr>
        <w:tabs>
          <w:tab w:val="left" w:pos="720"/>
        </w:tabs>
        <w:ind w:left="720" w:hanging="720"/>
        <w:rPr>
          <w:rFonts w:ascii="Times New Roman" w:hAnsi="Times New Roman"/>
        </w:rPr>
      </w:pPr>
    </w:p>
    <w:p w14:paraId="7244CE23" w14:textId="77777777" w:rsidR="00D37192" w:rsidRPr="0015075B" w:rsidRDefault="00D37192" w:rsidP="0015075B">
      <w:pPr>
        <w:pStyle w:val="ListParagraph"/>
        <w:numPr>
          <w:ilvl w:val="0"/>
          <w:numId w:val="44"/>
        </w:numPr>
        <w:tabs>
          <w:tab w:val="left" w:pos="720"/>
        </w:tabs>
        <w:ind w:left="360"/>
        <w:rPr>
          <w:rFonts w:ascii="Times New Roman" w:hAnsi="Times New Roman"/>
        </w:rPr>
      </w:pPr>
      <w:r w:rsidRPr="0015075B">
        <w:rPr>
          <w:rFonts w:ascii="Times New Roman" w:hAnsi="Times New Roman"/>
          <w:position w:val="-16"/>
        </w:rPr>
        <w:object w:dxaOrig="2740" w:dyaOrig="440" w14:anchorId="12CB5915">
          <v:shape id="_x0000_i1216" type="#_x0000_t75" style="width:137.25pt;height:23.25pt" o:ole="">
            <v:imagedata r:id="rId393" o:title=""/>
          </v:shape>
          <o:OLEObject Type="Embed" ProgID="Equation.DSMT4" ShapeID="_x0000_i1216" DrawAspect="Content" ObjectID="_1582375241" r:id="rId394"/>
        </w:object>
      </w:r>
    </w:p>
    <w:p w14:paraId="1BCEF005" w14:textId="5525D2B9" w:rsidR="00D37192" w:rsidRPr="0015075B" w:rsidRDefault="007733F7" w:rsidP="0015075B">
      <w:pPr>
        <w:rPr>
          <w:rFonts w:ascii="Times New Roman" w:hAnsi="Times New Roman"/>
        </w:rPr>
      </w:pPr>
      <w:r w:rsidRPr="0015075B">
        <w:rPr>
          <w:rFonts w:ascii="Times New Roman" w:hAnsi="Times New Roman"/>
        </w:rPr>
        <w:t>Answer</w:t>
      </w:r>
      <w:r w:rsidR="00D37192" w:rsidRPr="0015075B">
        <w:rPr>
          <w:rFonts w:ascii="Times New Roman" w:hAnsi="Times New Roman"/>
        </w:rPr>
        <w:t>:</w:t>
      </w:r>
      <w:r w:rsidRPr="0015075B">
        <w:rPr>
          <w:rFonts w:ascii="Times New Roman" w:hAnsi="Times New Roman"/>
        </w:rPr>
        <w:t xml:space="preserve"> 0</w:t>
      </w:r>
    </w:p>
    <w:p w14:paraId="64B4BC81" w14:textId="77777777" w:rsidR="00C97066" w:rsidRDefault="00C97066" w:rsidP="0015075B">
      <w:pPr>
        <w:tabs>
          <w:tab w:val="left" w:pos="1080"/>
        </w:tabs>
        <w:rPr>
          <w:rFonts w:ascii="Times New Roman" w:hAnsi="Times New Roman"/>
        </w:rPr>
      </w:pPr>
    </w:p>
    <w:p w14:paraId="01BFE25F" w14:textId="77777777" w:rsidR="0015075B" w:rsidRDefault="0015075B" w:rsidP="0015075B">
      <w:pPr>
        <w:tabs>
          <w:tab w:val="left" w:pos="1080"/>
        </w:tabs>
        <w:rPr>
          <w:rFonts w:ascii="Times New Roman" w:hAnsi="Times New Roman"/>
        </w:rPr>
      </w:pPr>
    </w:p>
    <w:p w14:paraId="395C0B30" w14:textId="77777777" w:rsidR="0015075B" w:rsidRPr="0015075B" w:rsidRDefault="0015075B" w:rsidP="0015075B">
      <w:pPr>
        <w:tabs>
          <w:tab w:val="left" w:pos="1080"/>
        </w:tabs>
        <w:rPr>
          <w:rFonts w:ascii="Times New Roman" w:hAnsi="Times New Roman"/>
        </w:rPr>
      </w:pPr>
    </w:p>
    <w:p w14:paraId="5CA42CA2" w14:textId="7D26F87C" w:rsidR="00BA4D08" w:rsidRPr="0015075B" w:rsidRDefault="00945149" w:rsidP="0015075B">
      <w:pPr>
        <w:contextualSpacing/>
        <w:rPr>
          <w:rFonts w:ascii="Times New Roman" w:eastAsia="Calibri" w:hAnsi="Times New Roman"/>
        </w:rPr>
      </w:pPr>
      <w:r w:rsidRPr="0015075B">
        <w:rPr>
          <w:rFonts w:ascii="Times New Roman" w:hAnsi="Times New Roman"/>
        </w:rPr>
        <w:t xml:space="preserve">This file is copyright 2016, Rice </w:t>
      </w:r>
      <w:r w:rsidR="00F33A0D" w:rsidRPr="0015075B">
        <w:rPr>
          <w:rFonts w:ascii="Times New Roman" w:hAnsi="Times New Roman"/>
        </w:rPr>
        <w:t>University. All Rights Reserved</w:t>
      </w:r>
      <w:r w:rsidR="00A925F6" w:rsidRPr="0015075B">
        <w:rPr>
          <w:rFonts w:ascii="Times New Roman" w:hAnsi="Times New Roman"/>
        </w:rPr>
        <w:t>.</w:t>
      </w:r>
    </w:p>
    <w:sectPr w:rsidR="00BA4D08" w:rsidRPr="0015075B" w:rsidSect="006022DA">
      <w:headerReference w:type="default" r:id="rId39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BCB1B4" w14:textId="77777777" w:rsidR="00F54B18" w:rsidRDefault="00F54B18" w:rsidP="003B3F76">
      <w:r>
        <w:separator/>
      </w:r>
    </w:p>
  </w:endnote>
  <w:endnote w:type="continuationSeparator" w:id="0">
    <w:p w14:paraId="29FEDF4B" w14:textId="77777777" w:rsidR="00F54B18" w:rsidRDefault="00F54B18" w:rsidP="003B3F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DAC016" w14:textId="77777777" w:rsidR="00F54B18" w:rsidRDefault="00F54B18" w:rsidP="003B3F76">
      <w:r>
        <w:separator/>
      </w:r>
    </w:p>
  </w:footnote>
  <w:footnote w:type="continuationSeparator" w:id="0">
    <w:p w14:paraId="178AF646" w14:textId="77777777" w:rsidR="00F54B18" w:rsidRDefault="00F54B18" w:rsidP="003B3F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C4896E" w14:textId="67285BFD" w:rsidR="000150A3" w:rsidRPr="005B7BD5" w:rsidRDefault="00E67FFC" w:rsidP="000150A3">
    <w:pPr>
      <w:tabs>
        <w:tab w:val="right" w:pos="9360"/>
      </w:tabs>
      <w:rPr>
        <w:rFonts w:ascii="Times New Roman" w:hAnsi="Times New Roman"/>
      </w:rPr>
    </w:pPr>
    <w:proofErr w:type="spellStart"/>
    <w:r>
      <w:rPr>
        <w:rFonts w:ascii="Times New Roman" w:hAnsi="Times New Roman"/>
      </w:rPr>
      <w:t>OpenStax</w:t>
    </w:r>
    <w:proofErr w:type="spellEnd"/>
    <w:r>
      <w:rPr>
        <w:rFonts w:ascii="Times New Roman" w:hAnsi="Times New Roman"/>
      </w:rPr>
      <w:t xml:space="preserve"> </w:t>
    </w:r>
    <w:r>
      <w:rPr>
        <w:rFonts w:ascii="Times New Roman" w:hAnsi="Times New Roman"/>
        <w:i/>
      </w:rPr>
      <w:t>Calculus Volume 3</w:t>
    </w:r>
    <w:r w:rsidR="000150A3">
      <w:rPr>
        <w:rFonts w:ascii="Times New Roman" w:hAnsi="Times New Roman"/>
      </w:rPr>
      <w:tab/>
      <w:t>Instructor Answer and Solution Guide</w:t>
    </w:r>
  </w:p>
  <w:p w14:paraId="54209656" w14:textId="77777777" w:rsidR="000150A3" w:rsidRDefault="000150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D16F4"/>
    <w:multiLevelType w:val="hybridMultilevel"/>
    <w:tmpl w:val="987EB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FC2DDC"/>
    <w:multiLevelType w:val="hybridMultilevel"/>
    <w:tmpl w:val="3E7EE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F550C7"/>
    <w:multiLevelType w:val="hybridMultilevel"/>
    <w:tmpl w:val="58A40C52"/>
    <w:lvl w:ilvl="0" w:tplc="63C01E50">
      <w:start w:val="3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6D369E"/>
    <w:multiLevelType w:val="hybridMultilevel"/>
    <w:tmpl w:val="37D6911A"/>
    <w:lvl w:ilvl="0" w:tplc="E918B9CA">
      <w:start w:val="1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533CA4"/>
    <w:multiLevelType w:val="hybridMultilevel"/>
    <w:tmpl w:val="66CAEBE0"/>
    <w:lvl w:ilvl="0" w:tplc="1B062324">
      <w:start w:val="268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9436A"/>
    <w:multiLevelType w:val="hybridMultilevel"/>
    <w:tmpl w:val="390AB6EE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420210"/>
    <w:multiLevelType w:val="hybridMultilevel"/>
    <w:tmpl w:val="973E95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7E2E51"/>
    <w:multiLevelType w:val="hybridMultilevel"/>
    <w:tmpl w:val="2A0449B0"/>
    <w:lvl w:ilvl="0" w:tplc="8F0ADA32">
      <w:start w:val="220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8942D7"/>
    <w:multiLevelType w:val="hybridMultilevel"/>
    <w:tmpl w:val="3BB88642"/>
    <w:lvl w:ilvl="0" w:tplc="20D26A5A">
      <w:start w:val="1"/>
      <w:numFmt w:val="lowerRoman"/>
      <w:lvlText w:val="(%1)"/>
      <w:lvlJc w:val="righ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BC4710"/>
    <w:multiLevelType w:val="hybridMultilevel"/>
    <w:tmpl w:val="EF9E35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5851615"/>
    <w:multiLevelType w:val="hybridMultilevel"/>
    <w:tmpl w:val="9A02E0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8F18A2"/>
    <w:multiLevelType w:val="hybridMultilevel"/>
    <w:tmpl w:val="78306F18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6137B8"/>
    <w:multiLevelType w:val="hybridMultilevel"/>
    <w:tmpl w:val="BD6445D4"/>
    <w:lvl w:ilvl="0" w:tplc="E3DACF60">
      <w:start w:val="1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3760B"/>
    <w:multiLevelType w:val="hybridMultilevel"/>
    <w:tmpl w:val="89DE6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F27782"/>
    <w:multiLevelType w:val="hybridMultilevel"/>
    <w:tmpl w:val="EFF66DD4"/>
    <w:lvl w:ilvl="0" w:tplc="04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6812DF"/>
    <w:multiLevelType w:val="hybridMultilevel"/>
    <w:tmpl w:val="42925E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792FC0"/>
    <w:multiLevelType w:val="hybridMultilevel"/>
    <w:tmpl w:val="45C64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0F6AB0"/>
    <w:multiLevelType w:val="hybridMultilevel"/>
    <w:tmpl w:val="2E12B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0E1111"/>
    <w:multiLevelType w:val="hybridMultilevel"/>
    <w:tmpl w:val="0478F110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DF3E79"/>
    <w:multiLevelType w:val="hybridMultilevel"/>
    <w:tmpl w:val="CA0CEC7E"/>
    <w:lvl w:ilvl="0" w:tplc="FEAEF43E">
      <w:start w:val="18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4F3587"/>
    <w:multiLevelType w:val="hybridMultilevel"/>
    <w:tmpl w:val="4E185FE4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100598"/>
    <w:multiLevelType w:val="hybridMultilevel"/>
    <w:tmpl w:val="6F1E2EBE"/>
    <w:lvl w:ilvl="0" w:tplc="F55A15B0">
      <w:start w:val="20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DF3A14"/>
    <w:multiLevelType w:val="hybridMultilevel"/>
    <w:tmpl w:val="C2CA4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F962C6"/>
    <w:multiLevelType w:val="hybridMultilevel"/>
    <w:tmpl w:val="E7D4405E"/>
    <w:lvl w:ilvl="0" w:tplc="696E432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1C11D7"/>
    <w:multiLevelType w:val="hybridMultilevel"/>
    <w:tmpl w:val="3520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9B63C5"/>
    <w:multiLevelType w:val="hybridMultilevel"/>
    <w:tmpl w:val="6C9E5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EE41D1"/>
    <w:multiLevelType w:val="hybridMultilevel"/>
    <w:tmpl w:val="93D493F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487EB3"/>
    <w:multiLevelType w:val="hybridMultilevel"/>
    <w:tmpl w:val="E5B60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BF4328"/>
    <w:multiLevelType w:val="hybridMultilevel"/>
    <w:tmpl w:val="84E61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C37D38"/>
    <w:multiLevelType w:val="hybridMultilevel"/>
    <w:tmpl w:val="85D6E10E"/>
    <w:lvl w:ilvl="0" w:tplc="268AFBC6">
      <w:start w:val="1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5DB650FE"/>
    <w:multiLevelType w:val="hybridMultilevel"/>
    <w:tmpl w:val="E856A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435F9D"/>
    <w:multiLevelType w:val="hybridMultilevel"/>
    <w:tmpl w:val="A7981AA8"/>
    <w:lvl w:ilvl="0" w:tplc="4DC861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8E4AF8"/>
    <w:multiLevelType w:val="hybridMultilevel"/>
    <w:tmpl w:val="C0BC9A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9A773B0"/>
    <w:multiLevelType w:val="hybridMultilevel"/>
    <w:tmpl w:val="F154CC76"/>
    <w:lvl w:ilvl="0" w:tplc="E32225D0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9DF57B5"/>
    <w:multiLevelType w:val="hybridMultilevel"/>
    <w:tmpl w:val="0EC87348"/>
    <w:lvl w:ilvl="0" w:tplc="45C2897C">
      <w:start w:val="18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183188"/>
    <w:multiLevelType w:val="hybridMultilevel"/>
    <w:tmpl w:val="4CE08DD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E43BC6"/>
    <w:multiLevelType w:val="hybridMultilevel"/>
    <w:tmpl w:val="D2EE7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6893493"/>
    <w:multiLevelType w:val="hybridMultilevel"/>
    <w:tmpl w:val="FA24DA00"/>
    <w:lvl w:ilvl="0" w:tplc="1F50B2FC">
      <w:start w:val="1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2C1B17"/>
    <w:multiLevelType w:val="hybridMultilevel"/>
    <w:tmpl w:val="EA263678"/>
    <w:lvl w:ilvl="0" w:tplc="F2624D60">
      <w:start w:val="21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3A472C"/>
    <w:multiLevelType w:val="hybridMultilevel"/>
    <w:tmpl w:val="6118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94B0776"/>
    <w:multiLevelType w:val="hybridMultilevel"/>
    <w:tmpl w:val="BAF871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CA1C37"/>
    <w:multiLevelType w:val="hybridMultilevel"/>
    <w:tmpl w:val="5FDA9604"/>
    <w:lvl w:ilvl="0" w:tplc="37CAAF9E">
      <w:start w:val="19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2C52C4"/>
    <w:multiLevelType w:val="hybridMultilevel"/>
    <w:tmpl w:val="8BCED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D011BF"/>
    <w:multiLevelType w:val="hybridMultilevel"/>
    <w:tmpl w:val="F7089D82"/>
    <w:lvl w:ilvl="0" w:tplc="1CC4D9BE">
      <w:start w:val="1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19"/>
  </w:num>
  <w:num w:numId="3">
    <w:abstractNumId w:val="34"/>
  </w:num>
  <w:num w:numId="4">
    <w:abstractNumId w:val="3"/>
  </w:num>
  <w:num w:numId="5">
    <w:abstractNumId w:val="41"/>
  </w:num>
  <w:num w:numId="6">
    <w:abstractNumId w:val="43"/>
  </w:num>
  <w:num w:numId="7">
    <w:abstractNumId w:val="12"/>
  </w:num>
  <w:num w:numId="8">
    <w:abstractNumId w:val="21"/>
  </w:num>
  <w:num w:numId="9">
    <w:abstractNumId w:val="38"/>
  </w:num>
  <w:num w:numId="10">
    <w:abstractNumId w:val="7"/>
  </w:num>
  <w:num w:numId="11">
    <w:abstractNumId w:val="9"/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0"/>
  </w:num>
  <w:num w:numId="14">
    <w:abstractNumId w:val="30"/>
  </w:num>
  <w:num w:numId="15">
    <w:abstractNumId w:val="8"/>
  </w:num>
  <w:num w:numId="16">
    <w:abstractNumId w:val="10"/>
  </w:num>
  <w:num w:numId="17">
    <w:abstractNumId w:val="23"/>
  </w:num>
  <w:num w:numId="18">
    <w:abstractNumId w:val="31"/>
  </w:num>
  <w:num w:numId="19">
    <w:abstractNumId w:val="25"/>
  </w:num>
  <w:num w:numId="20">
    <w:abstractNumId w:val="22"/>
  </w:num>
  <w:num w:numId="21">
    <w:abstractNumId w:val="26"/>
  </w:num>
  <w:num w:numId="22">
    <w:abstractNumId w:val="33"/>
  </w:num>
  <w:num w:numId="23">
    <w:abstractNumId w:val="29"/>
  </w:num>
  <w:num w:numId="24">
    <w:abstractNumId w:val="18"/>
  </w:num>
  <w:num w:numId="25">
    <w:abstractNumId w:val="20"/>
  </w:num>
  <w:num w:numId="26">
    <w:abstractNumId w:val="39"/>
  </w:num>
  <w:num w:numId="27">
    <w:abstractNumId w:val="27"/>
  </w:num>
  <w:num w:numId="28">
    <w:abstractNumId w:val="32"/>
  </w:num>
  <w:num w:numId="29">
    <w:abstractNumId w:val="4"/>
  </w:num>
  <w:num w:numId="30">
    <w:abstractNumId w:val="42"/>
  </w:num>
  <w:num w:numId="31">
    <w:abstractNumId w:val="28"/>
  </w:num>
  <w:num w:numId="32">
    <w:abstractNumId w:val="11"/>
  </w:num>
  <w:num w:numId="33">
    <w:abstractNumId w:val="0"/>
  </w:num>
  <w:num w:numId="34">
    <w:abstractNumId w:val="35"/>
  </w:num>
  <w:num w:numId="35">
    <w:abstractNumId w:val="5"/>
  </w:num>
  <w:num w:numId="36">
    <w:abstractNumId w:val="14"/>
  </w:num>
  <w:num w:numId="37">
    <w:abstractNumId w:val="6"/>
  </w:num>
  <w:num w:numId="38">
    <w:abstractNumId w:val="17"/>
  </w:num>
  <w:num w:numId="39">
    <w:abstractNumId w:val="1"/>
  </w:num>
  <w:num w:numId="40">
    <w:abstractNumId w:val="13"/>
  </w:num>
  <w:num w:numId="41">
    <w:abstractNumId w:val="24"/>
  </w:num>
  <w:num w:numId="42">
    <w:abstractNumId w:val="36"/>
  </w:num>
  <w:num w:numId="43">
    <w:abstractNumId w:val="15"/>
  </w:num>
  <w:num w:numId="44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B77"/>
    <w:rsid w:val="00002924"/>
    <w:rsid w:val="00002AE2"/>
    <w:rsid w:val="00002CC4"/>
    <w:rsid w:val="00006D84"/>
    <w:rsid w:val="00010437"/>
    <w:rsid w:val="000150A3"/>
    <w:rsid w:val="00017FF5"/>
    <w:rsid w:val="00020790"/>
    <w:rsid w:val="00026F3C"/>
    <w:rsid w:val="00033A20"/>
    <w:rsid w:val="0003566E"/>
    <w:rsid w:val="0004212A"/>
    <w:rsid w:val="0004465A"/>
    <w:rsid w:val="000519E8"/>
    <w:rsid w:val="00057CC1"/>
    <w:rsid w:val="000603D9"/>
    <w:rsid w:val="00060BFE"/>
    <w:rsid w:val="0006191F"/>
    <w:rsid w:val="00063DD4"/>
    <w:rsid w:val="00077534"/>
    <w:rsid w:val="00083E31"/>
    <w:rsid w:val="000858EB"/>
    <w:rsid w:val="000958AE"/>
    <w:rsid w:val="00097D2A"/>
    <w:rsid w:val="000A0CB9"/>
    <w:rsid w:val="000A0E03"/>
    <w:rsid w:val="000A2EF5"/>
    <w:rsid w:val="000A43E3"/>
    <w:rsid w:val="000A57B4"/>
    <w:rsid w:val="000B14F1"/>
    <w:rsid w:val="000B239F"/>
    <w:rsid w:val="000B312E"/>
    <w:rsid w:val="000C62FC"/>
    <w:rsid w:val="000C6F67"/>
    <w:rsid w:val="000D0162"/>
    <w:rsid w:val="000E2549"/>
    <w:rsid w:val="000E5AA1"/>
    <w:rsid w:val="000E6593"/>
    <w:rsid w:val="000E77FA"/>
    <w:rsid w:val="000E7877"/>
    <w:rsid w:val="000E7F97"/>
    <w:rsid w:val="000F370C"/>
    <w:rsid w:val="000F4A20"/>
    <w:rsid w:val="00102087"/>
    <w:rsid w:val="00103C6F"/>
    <w:rsid w:val="00106EB0"/>
    <w:rsid w:val="001127B6"/>
    <w:rsid w:val="00112A56"/>
    <w:rsid w:val="00113443"/>
    <w:rsid w:val="00113462"/>
    <w:rsid w:val="001154DD"/>
    <w:rsid w:val="00123DF4"/>
    <w:rsid w:val="00125DE6"/>
    <w:rsid w:val="0012644A"/>
    <w:rsid w:val="001314FE"/>
    <w:rsid w:val="0013363B"/>
    <w:rsid w:val="001344DC"/>
    <w:rsid w:val="0013455A"/>
    <w:rsid w:val="001351E7"/>
    <w:rsid w:val="00135FF2"/>
    <w:rsid w:val="001368F5"/>
    <w:rsid w:val="00145441"/>
    <w:rsid w:val="001474B9"/>
    <w:rsid w:val="0015075B"/>
    <w:rsid w:val="00151423"/>
    <w:rsid w:val="00152382"/>
    <w:rsid w:val="00154F6E"/>
    <w:rsid w:val="00160560"/>
    <w:rsid w:val="00160F57"/>
    <w:rsid w:val="00160FCF"/>
    <w:rsid w:val="001657D8"/>
    <w:rsid w:val="00173537"/>
    <w:rsid w:val="00173E6D"/>
    <w:rsid w:val="0017441E"/>
    <w:rsid w:val="00176AAF"/>
    <w:rsid w:val="0017771F"/>
    <w:rsid w:val="001A397D"/>
    <w:rsid w:val="001A39BC"/>
    <w:rsid w:val="001A3CE6"/>
    <w:rsid w:val="001A4148"/>
    <w:rsid w:val="001A59A1"/>
    <w:rsid w:val="001B0439"/>
    <w:rsid w:val="001B068B"/>
    <w:rsid w:val="001B12B4"/>
    <w:rsid w:val="001B2CD5"/>
    <w:rsid w:val="001B39C8"/>
    <w:rsid w:val="001B4231"/>
    <w:rsid w:val="001C0EC4"/>
    <w:rsid w:val="001C229A"/>
    <w:rsid w:val="001C62A4"/>
    <w:rsid w:val="001C7CC0"/>
    <w:rsid w:val="001D0FC1"/>
    <w:rsid w:val="001D26B6"/>
    <w:rsid w:val="001D4833"/>
    <w:rsid w:val="001D5AA4"/>
    <w:rsid w:val="001E3907"/>
    <w:rsid w:val="001E3E47"/>
    <w:rsid w:val="001E55BC"/>
    <w:rsid w:val="001F4E4E"/>
    <w:rsid w:val="00210DE0"/>
    <w:rsid w:val="00211A5A"/>
    <w:rsid w:val="00212A51"/>
    <w:rsid w:val="00221B02"/>
    <w:rsid w:val="00223568"/>
    <w:rsid w:val="0022591E"/>
    <w:rsid w:val="00232349"/>
    <w:rsid w:val="002324B4"/>
    <w:rsid w:val="002326CA"/>
    <w:rsid w:val="00234A40"/>
    <w:rsid w:val="00235E94"/>
    <w:rsid w:val="002440DD"/>
    <w:rsid w:val="00245449"/>
    <w:rsid w:val="0024663E"/>
    <w:rsid w:val="00252FF7"/>
    <w:rsid w:val="002545D9"/>
    <w:rsid w:val="002565E3"/>
    <w:rsid w:val="00261579"/>
    <w:rsid w:val="002638C7"/>
    <w:rsid w:val="002649FF"/>
    <w:rsid w:val="00273A58"/>
    <w:rsid w:val="00277577"/>
    <w:rsid w:val="00282DB7"/>
    <w:rsid w:val="00285AF8"/>
    <w:rsid w:val="002861BA"/>
    <w:rsid w:val="00287C0A"/>
    <w:rsid w:val="00293359"/>
    <w:rsid w:val="002963B4"/>
    <w:rsid w:val="0029738D"/>
    <w:rsid w:val="002A1387"/>
    <w:rsid w:val="002A3381"/>
    <w:rsid w:val="002A51AA"/>
    <w:rsid w:val="002A5F13"/>
    <w:rsid w:val="002A5F40"/>
    <w:rsid w:val="002B0E53"/>
    <w:rsid w:val="002B352B"/>
    <w:rsid w:val="002B3CAE"/>
    <w:rsid w:val="002C5F07"/>
    <w:rsid w:val="002D1239"/>
    <w:rsid w:val="002D3124"/>
    <w:rsid w:val="002E4ECB"/>
    <w:rsid w:val="002F0155"/>
    <w:rsid w:val="002F389D"/>
    <w:rsid w:val="002F7C41"/>
    <w:rsid w:val="00307367"/>
    <w:rsid w:val="00312067"/>
    <w:rsid w:val="00313C6A"/>
    <w:rsid w:val="00313ECB"/>
    <w:rsid w:val="00315BA4"/>
    <w:rsid w:val="00320F9E"/>
    <w:rsid w:val="0032386B"/>
    <w:rsid w:val="0033110B"/>
    <w:rsid w:val="00335EBA"/>
    <w:rsid w:val="003402F7"/>
    <w:rsid w:val="00340743"/>
    <w:rsid w:val="003448F5"/>
    <w:rsid w:val="00345BCE"/>
    <w:rsid w:val="003551B0"/>
    <w:rsid w:val="0035645F"/>
    <w:rsid w:val="00357609"/>
    <w:rsid w:val="003576C3"/>
    <w:rsid w:val="00360193"/>
    <w:rsid w:val="00362D5D"/>
    <w:rsid w:val="00366FBB"/>
    <w:rsid w:val="00371CEE"/>
    <w:rsid w:val="0037307E"/>
    <w:rsid w:val="003755DF"/>
    <w:rsid w:val="00380A6C"/>
    <w:rsid w:val="00382A20"/>
    <w:rsid w:val="003857FB"/>
    <w:rsid w:val="00386BDA"/>
    <w:rsid w:val="00391FA0"/>
    <w:rsid w:val="00393561"/>
    <w:rsid w:val="00395B30"/>
    <w:rsid w:val="00396B28"/>
    <w:rsid w:val="003A5282"/>
    <w:rsid w:val="003A5503"/>
    <w:rsid w:val="003A57B3"/>
    <w:rsid w:val="003B3F76"/>
    <w:rsid w:val="003B45DA"/>
    <w:rsid w:val="003B58F6"/>
    <w:rsid w:val="003B7F45"/>
    <w:rsid w:val="003C15B3"/>
    <w:rsid w:val="003C1E2A"/>
    <w:rsid w:val="003D77A1"/>
    <w:rsid w:val="003E222F"/>
    <w:rsid w:val="003E5198"/>
    <w:rsid w:val="003E6980"/>
    <w:rsid w:val="003F428E"/>
    <w:rsid w:val="003F4BC9"/>
    <w:rsid w:val="003F788B"/>
    <w:rsid w:val="004028B2"/>
    <w:rsid w:val="00405111"/>
    <w:rsid w:val="004060D6"/>
    <w:rsid w:val="004064E3"/>
    <w:rsid w:val="0040650C"/>
    <w:rsid w:val="0040662E"/>
    <w:rsid w:val="004110FC"/>
    <w:rsid w:val="00411727"/>
    <w:rsid w:val="00415A56"/>
    <w:rsid w:val="00424E42"/>
    <w:rsid w:val="0043434F"/>
    <w:rsid w:val="00435BAE"/>
    <w:rsid w:val="004415E3"/>
    <w:rsid w:val="00442686"/>
    <w:rsid w:val="00443B03"/>
    <w:rsid w:val="00447622"/>
    <w:rsid w:val="00447A8F"/>
    <w:rsid w:val="00452842"/>
    <w:rsid w:val="00454F4E"/>
    <w:rsid w:val="00457ACE"/>
    <w:rsid w:val="00460073"/>
    <w:rsid w:val="00475A1D"/>
    <w:rsid w:val="00477B2B"/>
    <w:rsid w:val="00482543"/>
    <w:rsid w:val="0048455E"/>
    <w:rsid w:val="00485C2D"/>
    <w:rsid w:val="0048743C"/>
    <w:rsid w:val="004912A7"/>
    <w:rsid w:val="00497713"/>
    <w:rsid w:val="004A143B"/>
    <w:rsid w:val="004A700E"/>
    <w:rsid w:val="004B06C0"/>
    <w:rsid w:val="004B0AEC"/>
    <w:rsid w:val="004B2898"/>
    <w:rsid w:val="004B7852"/>
    <w:rsid w:val="004C40A6"/>
    <w:rsid w:val="004C63DF"/>
    <w:rsid w:val="004C7055"/>
    <w:rsid w:val="004C799D"/>
    <w:rsid w:val="004D1125"/>
    <w:rsid w:val="004D5F7E"/>
    <w:rsid w:val="004D6FB5"/>
    <w:rsid w:val="004D71C4"/>
    <w:rsid w:val="004D7436"/>
    <w:rsid w:val="004E0636"/>
    <w:rsid w:val="004E386E"/>
    <w:rsid w:val="004E5E8F"/>
    <w:rsid w:val="004F2F9C"/>
    <w:rsid w:val="004F59CB"/>
    <w:rsid w:val="004F6BA4"/>
    <w:rsid w:val="005053AA"/>
    <w:rsid w:val="00506B9A"/>
    <w:rsid w:val="005107E4"/>
    <w:rsid w:val="005211E8"/>
    <w:rsid w:val="00524283"/>
    <w:rsid w:val="00530BEF"/>
    <w:rsid w:val="005406B2"/>
    <w:rsid w:val="00541D3D"/>
    <w:rsid w:val="005422B6"/>
    <w:rsid w:val="00544BDF"/>
    <w:rsid w:val="00546711"/>
    <w:rsid w:val="00560C6C"/>
    <w:rsid w:val="00565AF6"/>
    <w:rsid w:val="00565EAF"/>
    <w:rsid w:val="00567A6C"/>
    <w:rsid w:val="00567A6F"/>
    <w:rsid w:val="005722D1"/>
    <w:rsid w:val="00574252"/>
    <w:rsid w:val="00580A1E"/>
    <w:rsid w:val="00584CDB"/>
    <w:rsid w:val="00590BEC"/>
    <w:rsid w:val="005953C6"/>
    <w:rsid w:val="005A0FFE"/>
    <w:rsid w:val="005A2E07"/>
    <w:rsid w:val="005A4434"/>
    <w:rsid w:val="005A4EC1"/>
    <w:rsid w:val="005B07E8"/>
    <w:rsid w:val="005B2769"/>
    <w:rsid w:val="005B3F3E"/>
    <w:rsid w:val="005B4C83"/>
    <w:rsid w:val="005C074D"/>
    <w:rsid w:val="005C118D"/>
    <w:rsid w:val="005C3B2D"/>
    <w:rsid w:val="005C3B8D"/>
    <w:rsid w:val="005C591C"/>
    <w:rsid w:val="005C6A47"/>
    <w:rsid w:val="005E39E2"/>
    <w:rsid w:val="005F1A68"/>
    <w:rsid w:val="005F233B"/>
    <w:rsid w:val="005F3417"/>
    <w:rsid w:val="005F4F64"/>
    <w:rsid w:val="00600322"/>
    <w:rsid w:val="006022DA"/>
    <w:rsid w:val="006058E9"/>
    <w:rsid w:val="006134E4"/>
    <w:rsid w:val="00632640"/>
    <w:rsid w:val="00633BC0"/>
    <w:rsid w:val="00636FCB"/>
    <w:rsid w:val="0064166A"/>
    <w:rsid w:val="006426A6"/>
    <w:rsid w:val="006433C9"/>
    <w:rsid w:val="00645136"/>
    <w:rsid w:val="00654A09"/>
    <w:rsid w:val="00654BFD"/>
    <w:rsid w:val="00655448"/>
    <w:rsid w:val="00655726"/>
    <w:rsid w:val="00656101"/>
    <w:rsid w:val="00664575"/>
    <w:rsid w:val="00665B61"/>
    <w:rsid w:val="006702F6"/>
    <w:rsid w:val="00680524"/>
    <w:rsid w:val="006816FD"/>
    <w:rsid w:val="00685602"/>
    <w:rsid w:val="00686776"/>
    <w:rsid w:val="00692514"/>
    <w:rsid w:val="00693107"/>
    <w:rsid w:val="00693A91"/>
    <w:rsid w:val="006A5BAA"/>
    <w:rsid w:val="006A6517"/>
    <w:rsid w:val="006A7198"/>
    <w:rsid w:val="006A71A9"/>
    <w:rsid w:val="006B2723"/>
    <w:rsid w:val="006B7F17"/>
    <w:rsid w:val="006C0392"/>
    <w:rsid w:val="006C1619"/>
    <w:rsid w:val="006D2E71"/>
    <w:rsid w:val="006D3B34"/>
    <w:rsid w:val="006D67A3"/>
    <w:rsid w:val="006D7405"/>
    <w:rsid w:val="006E09AE"/>
    <w:rsid w:val="006E0DEC"/>
    <w:rsid w:val="006E3E19"/>
    <w:rsid w:val="006E45D4"/>
    <w:rsid w:val="006F09DC"/>
    <w:rsid w:val="006F2435"/>
    <w:rsid w:val="006F4E9F"/>
    <w:rsid w:val="007008D5"/>
    <w:rsid w:val="00701861"/>
    <w:rsid w:val="00701F37"/>
    <w:rsid w:val="00705CF5"/>
    <w:rsid w:val="00710F38"/>
    <w:rsid w:val="00712C5F"/>
    <w:rsid w:val="007130FB"/>
    <w:rsid w:val="007179C6"/>
    <w:rsid w:val="00722C85"/>
    <w:rsid w:val="00722DC6"/>
    <w:rsid w:val="00725B42"/>
    <w:rsid w:val="007330F7"/>
    <w:rsid w:val="00734E72"/>
    <w:rsid w:val="00737DF8"/>
    <w:rsid w:val="00750073"/>
    <w:rsid w:val="00753145"/>
    <w:rsid w:val="00756572"/>
    <w:rsid w:val="00756DD3"/>
    <w:rsid w:val="00756F56"/>
    <w:rsid w:val="00760238"/>
    <w:rsid w:val="00763E04"/>
    <w:rsid w:val="00770893"/>
    <w:rsid w:val="007728B6"/>
    <w:rsid w:val="007733F7"/>
    <w:rsid w:val="00773F8C"/>
    <w:rsid w:val="007761EE"/>
    <w:rsid w:val="00784262"/>
    <w:rsid w:val="007845C3"/>
    <w:rsid w:val="0078509D"/>
    <w:rsid w:val="00791FEC"/>
    <w:rsid w:val="0079414B"/>
    <w:rsid w:val="007A4BF3"/>
    <w:rsid w:val="007B0946"/>
    <w:rsid w:val="007B2952"/>
    <w:rsid w:val="007B3739"/>
    <w:rsid w:val="007B4AF5"/>
    <w:rsid w:val="007C150C"/>
    <w:rsid w:val="007C395B"/>
    <w:rsid w:val="007C5453"/>
    <w:rsid w:val="007C59CB"/>
    <w:rsid w:val="007D1F19"/>
    <w:rsid w:val="007D3840"/>
    <w:rsid w:val="007F636B"/>
    <w:rsid w:val="00806597"/>
    <w:rsid w:val="00810BB2"/>
    <w:rsid w:val="00812BB0"/>
    <w:rsid w:val="00815ED5"/>
    <w:rsid w:val="0081756E"/>
    <w:rsid w:val="00824FAC"/>
    <w:rsid w:val="008301AE"/>
    <w:rsid w:val="00830322"/>
    <w:rsid w:val="00832065"/>
    <w:rsid w:val="00832651"/>
    <w:rsid w:val="00832CC5"/>
    <w:rsid w:val="00834035"/>
    <w:rsid w:val="00854B7E"/>
    <w:rsid w:val="00855910"/>
    <w:rsid w:val="008617B7"/>
    <w:rsid w:val="0086182C"/>
    <w:rsid w:val="008621A6"/>
    <w:rsid w:val="008629D6"/>
    <w:rsid w:val="00862DFD"/>
    <w:rsid w:val="008755C0"/>
    <w:rsid w:val="00877288"/>
    <w:rsid w:val="008808FB"/>
    <w:rsid w:val="00882690"/>
    <w:rsid w:val="00886EE4"/>
    <w:rsid w:val="00892855"/>
    <w:rsid w:val="00893CA9"/>
    <w:rsid w:val="008962C2"/>
    <w:rsid w:val="0089677F"/>
    <w:rsid w:val="00896893"/>
    <w:rsid w:val="008A0852"/>
    <w:rsid w:val="008A3DF4"/>
    <w:rsid w:val="008A5381"/>
    <w:rsid w:val="008B0F17"/>
    <w:rsid w:val="008B0FD0"/>
    <w:rsid w:val="008B39A7"/>
    <w:rsid w:val="008B5625"/>
    <w:rsid w:val="008B5EA8"/>
    <w:rsid w:val="008C101C"/>
    <w:rsid w:val="008C13DA"/>
    <w:rsid w:val="008C45C7"/>
    <w:rsid w:val="008D3620"/>
    <w:rsid w:val="008D5DA0"/>
    <w:rsid w:val="008D6CB1"/>
    <w:rsid w:val="008E28AC"/>
    <w:rsid w:val="008E7C44"/>
    <w:rsid w:val="008F0B4F"/>
    <w:rsid w:val="008F0EAB"/>
    <w:rsid w:val="008F21B1"/>
    <w:rsid w:val="008F34CF"/>
    <w:rsid w:val="00900EAA"/>
    <w:rsid w:val="0090674E"/>
    <w:rsid w:val="00912F0D"/>
    <w:rsid w:val="0092405D"/>
    <w:rsid w:val="00937203"/>
    <w:rsid w:val="009421A4"/>
    <w:rsid w:val="00942F14"/>
    <w:rsid w:val="00945149"/>
    <w:rsid w:val="00952CF6"/>
    <w:rsid w:val="00963458"/>
    <w:rsid w:val="009656D6"/>
    <w:rsid w:val="0096648F"/>
    <w:rsid w:val="0096784D"/>
    <w:rsid w:val="00973861"/>
    <w:rsid w:val="009763CE"/>
    <w:rsid w:val="00976CB2"/>
    <w:rsid w:val="00981574"/>
    <w:rsid w:val="00994AA3"/>
    <w:rsid w:val="009A242F"/>
    <w:rsid w:val="009A53AA"/>
    <w:rsid w:val="009A6DF9"/>
    <w:rsid w:val="009A73CC"/>
    <w:rsid w:val="009A7F8E"/>
    <w:rsid w:val="009B1416"/>
    <w:rsid w:val="009B663E"/>
    <w:rsid w:val="009C4B47"/>
    <w:rsid w:val="009D3E10"/>
    <w:rsid w:val="009D3F4C"/>
    <w:rsid w:val="009D5970"/>
    <w:rsid w:val="009D72B3"/>
    <w:rsid w:val="009E476E"/>
    <w:rsid w:val="009E6B2C"/>
    <w:rsid w:val="00A00804"/>
    <w:rsid w:val="00A00BA7"/>
    <w:rsid w:val="00A053D4"/>
    <w:rsid w:val="00A06DDA"/>
    <w:rsid w:val="00A072A9"/>
    <w:rsid w:val="00A14449"/>
    <w:rsid w:val="00A14479"/>
    <w:rsid w:val="00A14810"/>
    <w:rsid w:val="00A162FF"/>
    <w:rsid w:val="00A24954"/>
    <w:rsid w:val="00A24BE5"/>
    <w:rsid w:val="00A24D72"/>
    <w:rsid w:val="00A306FE"/>
    <w:rsid w:val="00A32E95"/>
    <w:rsid w:val="00A32F27"/>
    <w:rsid w:val="00A33A20"/>
    <w:rsid w:val="00A35DE7"/>
    <w:rsid w:val="00A40D83"/>
    <w:rsid w:val="00A46F8C"/>
    <w:rsid w:val="00A5161C"/>
    <w:rsid w:val="00A61EA2"/>
    <w:rsid w:val="00A66FA8"/>
    <w:rsid w:val="00A67EAA"/>
    <w:rsid w:val="00A71172"/>
    <w:rsid w:val="00A76DCC"/>
    <w:rsid w:val="00A772F2"/>
    <w:rsid w:val="00A81508"/>
    <w:rsid w:val="00A84DA9"/>
    <w:rsid w:val="00A875C2"/>
    <w:rsid w:val="00A91586"/>
    <w:rsid w:val="00A925F6"/>
    <w:rsid w:val="00A958F5"/>
    <w:rsid w:val="00A95A9C"/>
    <w:rsid w:val="00A96ADD"/>
    <w:rsid w:val="00AA6EF9"/>
    <w:rsid w:val="00AB13F2"/>
    <w:rsid w:val="00AB423F"/>
    <w:rsid w:val="00AB5B0A"/>
    <w:rsid w:val="00AB6E33"/>
    <w:rsid w:val="00AC287C"/>
    <w:rsid w:val="00AC3C57"/>
    <w:rsid w:val="00AD0AED"/>
    <w:rsid w:val="00AD212A"/>
    <w:rsid w:val="00AD7FA9"/>
    <w:rsid w:val="00AE1AFF"/>
    <w:rsid w:val="00AE4B77"/>
    <w:rsid w:val="00AE57DF"/>
    <w:rsid w:val="00AE5F3E"/>
    <w:rsid w:val="00AF27A4"/>
    <w:rsid w:val="00AF63BA"/>
    <w:rsid w:val="00B04F00"/>
    <w:rsid w:val="00B05587"/>
    <w:rsid w:val="00B11455"/>
    <w:rsid w:val="00B15455"/>
    <w:rsid w:val="00B16CD9"/>
    <w:rsid w:val="00B244BD"/>
    <w:rsid w:val="00B36529"/>
    <w:rsid w:val="00B4325D"/>
    <w:rsid w:val="00B43CBC"/>
    <w:rsid w:val="00B465B8"/>
    <w:rsid w:val="00B50CE8"/>
    <w:rsid w:val="00B550A9"/>
    <w:rsid w:val="00B578BF"/>
    <w:rsid w:val="00B642D6"/>
    <w:rsid w:val="00B6584D"/>
    <w:rsid w:val="00B73019"/>
    <w:rsid w:val="00B808CE"/>
    <w:rsid w:val="00B80C83"/>
    <w:rsid w:val="00B90760"/>
    <w:rsid w:val="00B96CBE"/>
    <w:rsid w:val="00BA1153"/>
    <w:rsid w:val="00BA21CA"/>
    <w:rsid w:val="00BA2376"/>
    <w:rsid w:val="00BA3DBD"/>
    <w:rsid w:val="00BA4D08"/>
    <w:rsid w:val="00BB2CCE"/>
    <w:rsid w:val="00BB4D9D"/>
    <w:rsid w:val="00BB4E05"/>
    <w:rsid w:val="00BB50D7"/>
    <w:rsid w:val="00BB55FE"/>
    <w:rsid w:val="00BC325D"/>
    <w:rsid w:val="00BC6154"/>
    <w:rsid w:val="00BD58A4"/>
    <w:rsid w:val="00BD6E67"/>
    <w:rsid w:val="00BD6F12"/>
    <w:rsid w:val="00BD75FC"/>
    <w:rsid w:val="00BE1A76"/>
    <w:rsid w:val="00BE566E"/>
    <w:rsid w:val="00BE576A"/>
    <w:rsid w:val="00BF4737"/>
    <w:rsid w:val="00C0102B"/>
    <w:rsid w:val="00C06E5D"/>
    <w:rsid w:val="00C07980"/>
    <w:rsid w:val="00C11BE6"/>
    <w:rsid w:val="00C11BFD"/>
    <w:rsid w:val="00C121EA"/>
    <w:rsid w:val="00C1267E"/>
    <w:rsid w:val="00C12B3F"/>
    <w:rsid w:val="00C1325B"/>
    <w:rsid w:val="00C13657"/>
    <w:rsid w:val="00C159B8"/>
    <w:rsid w:val="00C24EF7"/>
    <w:rsid w:val="00C2627C"/>
    <w:rsid w:val="00C2777B"/>
    <w:rsid w:val="00C304DF"/>
    <w:rsid w:val="00C30987"/>
    <w:rsid w:val="00C30B12"/>
    <w:rsid w:val="00C31B92"/>
    <w:rsid w:val="00C44065"/>
    <w:rsid w:val="00C452E8"/>
    <w:rsid w:val="00C47F3C"/>
    <w:rsid w:val="00C61FED"/>
    <w:rsid w:val="00C64680"/>
    <w:rsid w:val="00C64E7A"/>
    <w:rsid w:val="00C65B7C"/>
    <w:rsid w:val="00C6742E"/>
    <w:rsid w:val="00C70354"/>
    <w:rsid w:val="00C7272D"/>
    <w:rsid w:val="00C72A54"/>
    <w:rsid w:val="00C775F7"/>
    <w:rsid w:val="00C80585"/>
    <w:rsid w:val="00C905B1"/>
    <w:rsid w:val="00C90D05"/>
    <w:rsid w:val="00C97066"/>
    <w:rsid w:val="00CB1699"/>
    <w:rsid w:val="00CC242A"/>
    <w:rsid w:val="00CC488D"/>
    <w:rsid w:val="00CC4F9A"/>
    <w:rsid w:val="00CC51DC"/>
    <w:rsid w:val="00CD06FB"/>
    <w:rsid w:val="00CD0F59"/>
    <w:rsid w:val="00CD1624"/>
    <w:rsid w:val="00CE13F1"/>
    <w:rsid w:val="00CE28D1"/>
    <w:rsid w:val="00CE4C5B"/>
    <w:rsid w:val="00CE74F0"/>
    <w:rsid w:val="00CF54AA"/>
    <w:rsid w:val="00D12567"/>
    <w:rsid w:val="00D146B9"/>
    <w:rsid w:val="00D22CD2"/>
    <w:rsid w:val="00D305B1"/>
    <w:rsid w:val="00D30DB7"/>
    <w:rsid w:val="00D31B22"/>
    <w:rsid w:val="00D31B98"/>
    <w:rsid w:val="00D32D23"/>
    <w:rsid w:val="00D34FBA"/>
    <w:rsid w:val="00D35C5B"/>
    <w:rsid w:val="00D35EC8"/>
    <w:rsid w:val="00D36B10"/>
    <w:rsid w:val="00D37192"/>
    <w:rsid w:val="00D42E6E"/>
    <w:rsid w:val="00D44D08"/>
    <w:rsid w:val="00D46772"/>
    <w:rsid w:val="00D50470"/>
    <w:rsid w:val="00D50AC5"/>
    <w:rsid w:val="00D61240"/>
    <w:rsid w:val="00D7795B"/>
    <w:rsid w:val="00D826D7"/>
    <w:rsid w:val="00D87254"/>
    <w:rsid w:val="00D9210B"/>
    <w:rsid w:val="00D92C31"/>
    <w:rsid w:val="00D93AF7"/>
    <w:rsid w:val="00D9790B"/>
    <w:rsid w:val="00DA6947"/>
    <w:rsid w:val="00DB01F6"/>
    <w:rsid w:val="00DB091D"/>
    <w:rsid w:val="00DB0EE9"/>
    <w:rsid w:val="00DB7166"/>
    <w:rsid w:val="00DB7E37"/>
    <w:rsid w:val="00DC0058"/>
    <w:rsid w:val="00DD00C2"/>
    <w:rsid w:val="00DD13B6"/>
    <w:rsid w:val="00DD3675"/>
    <w:rsid w:val="00DD494D"/>
    <w:rsid w:val="00DD760F"/>
    <w:rsid w:val="00DE1BE4"/>
    <w:rsid w:val="00DE2A92"/>
    <w:rsid w:val="00DE6A54"/>
    <w:rsid w:val="00DE7767"/>
    <w:rsid w:val="00DF0DCA"/>
    <w:rsid w:val="00DF5FBF"/>
    <w:rsid w:val="00E02094"/>
    <w:rsid w:val="00E053B5"/>
    <w:rsid w:val="00E15958"/>
    <w:rsid w:val="00E16C1F"/>
    <w:rsid w:val="00E1747C"/>
    <w:rsid w:val="00E17DBC"/>
    <w:rsid w:val="00E224E0"/>
    <w:rsid w:val="00E24364"/>
    <w:rsid w:val="00E328C5"/>
    <w:rsid w:val="00E42D6D"/>
    <w:rsid w:val="00E438D2"/>
    <w:rsid w:val="00E44461"/>
    <w:rsid w:val="00E52F3F"/>
    <w:rsid w:val="00E53129"/>
    <w:rsid w:val="00E61971"/>
    <w:rsid w:val="00E63EF0"/>
    <w:rsid w:val="00E65AC8"/>
    <w:rsid w:val="00E67FFC"/>
    <w:rsid w:val="00E71EF3"/>
    <w:rsid w:val="00E819B2"/>
    <w:rsid w:val="00E81BFB"/>
    <w:rsid w:val="00E81F44"/>
    <w:rsid w:val="00E84190"/>
    <w:rsid w:val="00E85CC6"/>
    <w:rsid w:val="00E92D33"/>
    <w:rsid w:val="00E9592C"/>
    <w:rsid w:val="00E961B1"/>
    <w:rsid w:val="00EA00BB"/>
    <w:rsid w:val="00EA380F"/>
    <w:rsid w:val="00EA70FB"/>
    <w:rsid w:val="00EB0052"/>
    <w:rsid w:val="00EB3774"/>
    <w:rsid w:val="00EB4B43"/>
    <w:rsid w:val="00EB7E9B"/>
    <w:rsid w:val="00EC69D0"/>
    <w:rsid w:val="00EC72CD"/>
    <w:rsid w:val="00ED426C"/>
    <w:rsid w:val="00ED7649"/>
    <w:rsid w:val="00EE004A"/>
    <w:rsid w:val="00EE40A9"/>
    <w:rsid w:val="00EF255F"/>
    <w:rsid w:val="00EF680F"/>
    <w:rsid w:val="00F0084F"/>
    <w:rsid w:val="00F03C9E"/>
    <w:rsid w:val="00F070FC"/>
    <w:rsid w:val="00F10FA4"/>
    <w:rsid w:val="00F12852"/>
    <w:rsid w:val="00F145EC"/>
    <w:rsid w:val="00F17A69"/>
    <w:rsid w:val="00F20131"/>
    <w:rsid w:val="00F20A7E"/>
    <w:rsid w:val="00F325BB"/>
    <w:rsid w:val="00F33A0D"/>
    <w:rsid w:val="00F34ABE"/>
    <w:rsid w:val="00F34B86"/>
    <w:rsid w:val="00F35EE3"/>
    <w:rsid w:val="00F36A85"/>
    <w:rsid w:val="00F43F34"/>
    <w:rsid w:val="00F44BF0"/>
    <w:rsid w:val="00F52FE5"/>
    <w:rsid w:val="00F53D40"/>
    <w:rsid w:val="00F54B18"/>
    <w:rsid w:val="00F56E3B"/>
    <w:rsid w:val="00F57B71"/>
    <w:rsid w:val="00F63DC5"/>
    <w:rsid w:val="00F65425"/>
    <w:rsid w:val="00F679E2"/>
    <w:rsid w:val="00F70DAF"/>
    <w:rsid w:val="00F73E14"/>
    <w:rsid w:val="00F73F3B"/>
    <w:rsid w:val="00F75FCF"/>
    <w:rsid w:val="00F77C31"/>
    <w:rsid w:val="00F823F6"/>
    <w:rsid w:val="00F858DE"/>
    <w:rsid w:val="00F861C5"/>
    <w:rsid w:val="00F94BA5"/>
    <w:rsid w:val="00F967D2"/>
    <w:rsid w:val="00F97128"/>
    <w:rsid w:val="00FA3051"/>
    <w:rsid w:val="00FA5C09"/>
    <w:rsid w:val="00FB0846"/>
    <w:rsid w:val="00FB1EF9"/>
    <w:rsid w:val="00FB3344"/>
    <w:rsid w:val="00FC150C"/>
    <w:rsid w:val="00FC482B"/>
    <w:rsid w:val="00FD20D3"/>
    <w:rsid w:val="00FD378C"/>
    <w:rsid w:val="00FD4B6E"/>
    <w:rsid w:val="00FD518B"/>
    <w:rsid w:val="00FE4F11"/>
    <w:rsid w:val="00FE5F53"/>
    <w:rsid w:val="00FF1377"/>
    <w:rsid w:val="00FF38AE"/>
    <w:rsid w:val="00FF59CD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D2D8B6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Theme="minorEastAsia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B77"/>
  </w:style>
  <w:style w:type="paragraph" w:styleId="Heading1">
    <w:name w:val="heading 1"/>
    <w:basedOn w:val="Normal"/>
    <w:next w:val="Normal"/>
    <w:link w:val="Heading1Char"/>
    <w:uiPriority w:val="9"/>
    <w:qFormat/>
    <w:rsid w:val="000B14F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B14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AE4B7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A4D08"/>
  </w:style>
  <w:style w:type="paragraph" w:styleId="BalloonText">
    <w:name w:val="Balloon Text"/>
    <w:basedOn w:val="Normal"/>
    <w:link w:val="BalloonTextChar"/>
    <w:uiPriority w:val="99"/>
    <w:semiHidden/>
    <w:unhideWhenUsed/>
    <w:rsid w:val="004B0A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AEC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D162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33A2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A33A20"/>
  </w:style>
  <w:style w:type="character" w:customStyle="1" w:styleId="CommentTextChar">
    <w:name w:val="Comment Text Char"/>
    <w:basedOn w:val="DefaultParagraphFont"/>
    <w:link w:val="CommentText"/>
    <w:uiPriority w:val="99"/>
    <w:rsid w:val="00A33A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33A2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33A20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505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5053A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506B9A"/>
    <w:pPr>
      <w:tabs>
        <w:tab w:val="center" w:pos="4320"/>
        <w:tab w:val="right" w:pos="8640"/>
      </w:tabs>
      <w:spacing w:line="360" w:lineRule="auto"/>
    </w:pPr>
    <w:rPr>
      <w:rFonts w:ascii="Times New Roman" w:hAnsi="Times New Roman"/>
    </w:rPr>
  </w:style>
  <w:style w:type="character" w:customStyle="1" w:styleId="MTDisplayEquationChar">
    <w:name w:val="MTDisplayEquation Char"/>
    <w:basedOn w:val="ListParagraphChar"/>
    <w:link w:val="MTDisplayEquation"/>
    <w:rsid w:val="00BA4D08"/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524283"/>
  </w:style>
  <w:style w:type="paragraph" w:styleId="Header">
    <w:name w:val="header"/>
    <w:basedOn w:val="Normal"/>
    <w:link w:val="Head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3F76"/>
  </w:style>
  <w:style w:type="paragraph" w:styleId="Footer">
    <w:name w:val="footer"/>
    <w:basedOn w:val="Normal"/>
    <w:link w:val="FooterChar"/>
    <w:uiPriority w:val="99"/>
    <w:unhideWhenUsed/>
    <w:rsid w:val="003B3F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3F76"/>
  </w:style>
  <w:style w:type="character" w:styleId="PageNumber">
    <w:name w:val="page number"/>
    <w:basedOn w:val="DefaultParagraphFont"/>
    <w:uiPriority w:val="99"/>
    <w:semiHidden/>
    <w:unhideWhenUsed/>
    <w:rsid w:val="003B3F76"/>
  </w:style>
  <w:style w:type="character" w:customStyle="1" w:styleId="MTConvertedEquation">
    <w:name w:val="MTConvertedEquation"/>
    <w:basedOn w:val="DefaultParagraphFont"/>
    <w:rsid w:val="00CE4C5B"/>
    <w:rPr>
      <w:rFonts w:ascii="Times New Roman" w:hAnsi="Times New Roman"/>
      <w:b/>
    </w:rPr>
  </w:style>
  <w:style w:type="character" w:styleId="Hyperlink">
    <w:name w:val="Hyperlink"/>
    <w:basedOn w:val="DefaultParagraphFont"/>
    <w:uiPriority w:val="99"/>
    <w:unhideWhenUsed/>
    <w:rsid w:val="00497713"/>
    <w:rPr>
      <w:color w:val="0000FF"/>
      <w:u w:val="single"/>
    </w:rPr>
  </w:style>
  <w:style w:type="paragraph" w:styleId="PlainText">
    <w:name w:val="Plain Text"/>
    <w:basedOn w:val="Normal"/>
    <w:link w:val="PlainTextChar"/>
    <w:rsid w:val="00BA4D08"/>
    <w:rPr>
      <w:rFonts w:ascii="Courier New" w:eastAsia="Times New Roman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BA4D08"/>
    <w:rPr>
      <w:rFonts w:ascii="Courier New" w:eastAsia="Times New Roman" w:hAnsi="Courier New" w:cs="Courier New"/>
    </w:rPr>
  </w:style>
  <w:style w:type="character" w:customStyle="1" w:styleId="MTEquationSection">
    <w:name w:val="MTEquationSection"/>
    <w:basedOn w:val="DefaultParagraphFont"/>
    <w:rsid w:val="00BA4D08"/>
    <w:rPr>
      <w:rFonts w:ascii="Times New Roman" w:hAnsi="Times New Roman" w:cs="Times New Roman"/>
      <w:b/>
      <w:vanish w:val="0"/>
      <w:color w:val="FF0000"/>
      <w:sz w:val="24"/>
      <w:szCs w:val="24"/>
    </w:rPr>
  </w:style>
  <w:style w:type="character" w:customStyle="1" w:styleId="hvr">
    <w:name w:val="hvr"/>
    <w:basedOn w:val="DefaultParagraphFont"/>
    <w:rsid w:val="00BA4D08"/>
  </w:style>
  <w:style w:type="character" w:customStyle="1" w:styleId="MathematicaFormatStandardForm">
    <w:name w:val="MathematicaFormatStandardForm"/>
    <w:uiPriority w:val="99"/>
    <w:rsid w:val="00BA4D08"/>
    <w:rPr>
      <w:rFonts w:ascii="Courier" w:hAnsi="Courier" w:cs="Courier"/>
    </w:rPr>
  </w:style>
  <w:style w:type="paragraph" w:styleId="NoSpacing">
    <w:name w:val="No Spacing"/>
    <w:uiPriority w:val="1"/>
    <w:qFormat/>
    <w:rsid w:val="00BB50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08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37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7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4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emf"/><Relationship Id="rId366" Type="http://schemas.openxmlformats.org/officeDocument/2006/relationships/oleObject" Target="embeddings/oleObject178.bin"/><Relationship Id="rId170" Type="http://schemas.openxmlformats.org/officeDocument/2006/relationships/image" Target="media/image82.wmf"/><Relationship Id="rId226" Type="http://schemas.openxmlformats.org/officeDocument/2006/relationships/image" Target="media/image110.e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e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image" Target="media/image155.emf"/><Relationship Id="rId335" Type="http://schemas.openxmlformats.org/officeDocument/2006/relationships/oleObject" Target="embeddings/oleObject163.bin"/><Relationship Id="rId356" Type="http://schemas.openxmlformats.org/officeDocument/2006/relationships/oleObject" Target="embeddings/oleObject173.bin"/><Relationship Id="rId377" Type="http://schemas.openxmlformats.org/officeDocument/2006/relationships/image" Target="media/image187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emf"/><Relationship Id="rId237" Type="http://schemas.openxmlformats.org/officeDocument/2006/relationships/image" Target="media/image116.emf"/><Relationship Id="rId258" Type="http://schemas.openxmlformats.org/officeDocument/2006/relationships/image" Target="media/image127.e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43.emf"/><Relationship Id="rId304" Type="http://schemas.openxmlformats.org/officeDocument/2006/relationships/image" Target="media/image150.emf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2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e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e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emf"/><Relationship Id="rId129" Type="http://schemas.openxmlformats.org/officeDocument/2006/relationships/image" Target="media/image61.wmf"/><Relationship Id="rId280" Type="http://schemas.openxmlformats.org/officeDocument/2006/relationships/image" Target="media/image138.e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6.emf"/><Relationship Id="rId357" Type="http://schemas.openxmlformats.org/officeDocument/2006/relationships/image" Target="media/image177.e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emf"/><Relationship Id="rId217" Type="http://schemas.openxmlformats.org/officeDocument/2006/relationships/oleObject" Target="embeddings/oleObject105.bin"/><Relationship Id="rId378" Type="http://schemas.openxmlformats.org/officeDocument/2006/relationships/oleObject" Target="embeddings/oleObject1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1.wmf"/><Relationship Id="rId347" Type="http://schemas.openxmlformats.org/officeDocument/2006/relationships/image" Target="media/image172.e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jpeg"/><Relationship Id="rId368" Type="http://schemas.openxmlformats.org/officeDocument/2006/relationships/oleObject" Target="embeddings/oleObject179.bin"/><Relationship Id="rId389" Type="http://schemas.openxmlformats.org/officeDocument/2006/relationships/image" Target="media/image193.e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e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e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e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8.e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emf"/><Relationship Id="rId390" Type="http://schemas.openxmlformats.org/officeDocument/2006/relationships/oleObject" Target="embeddings/oleObject190.bin"/><Relationship Id="rId250" Type="http://schemas.openxmlformats.org/officeDocument/2006/relationships/image" Target="media/image123.e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emf"/><Relationship Id="rId306" Type="http://schemas.openxmlformats.org/officeDocument/2006/relationships/image" Target="media/image151.e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e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emf"/><Relationship Id="rId359" Type="http://schemas.openxmlformats.org/officeDocument/2006/relationships/image" Target="media/image178.emf"/><Relationship Id="rId8" Type="http://schemas.openxmlformats.org/officeDocument/2006/relationships/image" Target="media/image1.emf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4.wmf"/><Relationship Id="rId230" Type="http://schemas.openxmlformats.org/officeDocument/2006/relationships/image" Target="media/image112.emf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image" Target="media/image173.emf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220" Type="http://schemas.openxmlformats.org/officeDocument/2006/relationships/image" Target="media/image107.emf"/><Relationship Id="rId241" Type="http://schemas.openxmlformats.org/officeDocument/2006/relationships/image" Target="media/image118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e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392" Type="http://schemas.openxmlformats.org/officeDocument/2006/relationships/oleObject" Target="embeddings/oleObject191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e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emf"/><Relationship Id="rId361" Type="http://schemas.openxmlformats.org/officeDocument/2006/relationships/image" Target="media/image179.emf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382" Type="http://schemas.openxmlformats.org/officeDocument/2006/relationships/oleObject" Target="embeddings/oleObject186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e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3.e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4.e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5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emf"/><Relationship Id="rId243" Type="http://schemas.openxmlformats.org/officeDocument/2006/relationships/image" Target="media/image119.e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emf"/><Relationship Id="rId310" Type="http://schemas.openxmlformats.org/officeDocument/2006/relationships/image" Target="media/image153.e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e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e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emf"/><Relationship Id="rId300" Type="http://schemas.openxmlformats.org/officeDocument/2006/relationships/image" Target="media/image148.e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e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image" Target="media/image180.emf"/><Relationship Id="rId384" Type="http://schemas.openxmlformats.org/officeDocument/2006/relationships/oleObject" Target="embeddings/oleObject187.bin"/><Relationship Id="rId202" Type="http://schemas.openxmlformats.org/officeDocument/2006/relationships/image" Target="media/image98.e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e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e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emf"/><Relationship Id="rId353" Type="http://schemas.openxmlformats.org/officeDocument/2006/relationships/image" Target="media/image175.emf"/><Relationship Id="rId374" Type="http://schemas.openxmlformats.org/officeDocument/2006/relationships/oleObject" Target="embeddings/oleObject182.bin"/><Relationship Id="rId395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e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e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e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245" Type="http://schemas.openxmlformats.org/officeDocument/2006/relationships/image" Target="media/image120.jpeg"/><Relationship Id="rId266" Type="http://schemas.openxmlformats.org/officeDocument/2006/relationships/image" Target="media/image131.e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emf"/><Relationship Id="rId312" Type="http://schemas.openxmlformats.org/officeDocument/2006/relationships/image" Target="media/image154.e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emf"/><Relationship Id="rId396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4.emf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e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image" Target="media/image149.e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jpe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emf"/><Relationship Id="rId386" Type="http://schemas.openxmlformats.org/officeDocument/2006/relationships/oleObject" Target="embeddings/oleObject188.bin"/><Relationship Id="rId190" Type="http://schemas.openxmlformats.org/officeDocument/2006/relationships/image" Target="media/image92.e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e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jpeg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emf"/><Relationship Id="rId355" Type="http://schemas.openxmlformats.org/officeDocument/2006/relationships/image" Target="media/image176.emf"/><Relationship Id="rId376" Type="http://schemas.openxmlformats.org/officeDocument/2006/relationships/oleObject" Target="embeddings/oleObject183.bin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7.e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e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e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27D4F0B-B204-47E0-B063-BB78359970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1786</Words>
  <Characters>1018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isconsin - Stevens Point</Company>
  <LinksUpToDate>false</LinksUpToDate>
  <CharactersWithSpaces>11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Technology</dc:creator>
  <cp:lastModifiedBy>Anne Jones</cp:lastModifiedBy>
  <cp:revision>5</cp:revision>
  <dcterms:created xsi:type="dcterms:W3CDTF">2016-10-19T19:08:00Z</dcterms:created>
  <dcterms:modified xsi:type="dcterms:W3CDTF">2018-03-12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